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C58F1" w:rsidRPr="003D7846" w:rsidRDefault="007C58F1">
      <w:pPr>
        <w:pStyle w:val="Title"/>
        <w:rPr>
          <w:sz w:val="28"/>
        </w:rPr>
      </w:pPr>
      <w:r w:rsidRPr="003D7846">
        <w:t>Physics 30</w:t>
      </w:r>
      <w:r w:rsidRPr="003D7846">
        <w:tab/>
      </w:r>
      <w:r w:rsidRPr="003D7846">
        <w:rPr>
          <w:u w:val="single"/>
        </w:rPr>
        <w:t>Lesson 3</w:t>
      </w:r>
      <w:r w:rsidR="001F132E" w:rsidRPr="003D7846">
        <w:rPr>
          <w:u w:val="single"/>
        </w:rPr>
        <w:t>5</w:t>
      </w:r>
      <w:r w:rsidRPr="003D7846">
        <w:t xml:space="preserve"> </w:t>
      </w:r>
      <w:r w:rsidR="00911DA5" w:rsidRPr="003D7846">
        <w:t>Nuclear physics</w:t>
      </w:r>
      <w:r w:rsidRPr="003D7846">
        <w:t xml:space="preserve"> </w:t>
      </w:r>
    </w:p>
    <w:p w:rsidR="002A339A" w:rsidRPr="003D7846" w:rsidRDefault="002C1DAE" w:rsidP="00F04EA1">
      <w:r w:rsidRPr="003D7846">
        <w:t xml:space="preserve">Up to this point in our discussion of the nature of the atom we have been studying how the electrons behave around the nucleus.  The study of the electrons around the nucleus is referred to as </w:t>
      </w:r>
      <w:r w:rsidRPr="003D7846">
        <w:rPr>
          <w:b/>
        </w:rPr>
        <w:t>atomic physics</w:t>
      </w:r>
      <w:r w:rsidRPr="003D7846">
        <w:t>.  Now we turn our attention to the nucleus (</w:t>
      </w:r>
      <w:r w:rsidRPr="003D7846">
        <w:rPr>
          <w:b/>
        </w:rPr>
        <w:t>nuclear physics</w:t>
      </w:r>
      <w:r w:rsidRPr="003D7846">
        <w:t>) and the fundamental particles that atoms are composed of (</w:t>
      </w:r>
      <w:r w:rsidRPr="003D7846">
        <w:rPr>
          <w:b/>
        </w:rPr>
        <w:t>particle physics</w:t>
      </w:r>
      <w:r w:rsidRPr="003D7846">
        <w:t xml:space="preserve">).  </w:t>
      </w:r>
    </w:p>
    <w:p w:rsidR="001647F5" w:rsidRPr="003D7846" w:rsidRDefault="001647F5" w:rsidP="001647F5">
      <w:pPr>
        <w:rPr>
          <w:rFonts w:cs="Arial"/>
        </w:rPr>
      </w:pPr>
    </w:p>
    <w:p w:rsidR="002A339A" w:rsidRPr="003D7846" w:rsidRDefault="002A339A" w:rsidP="002A339A">
      <w:pPr>
        <w:pStyle w:val="Heading1"/>
      </w:pPr>
      <w:r w:rsidRPr="003D7846">
        <w:t>Nuclear “</w:t>
      </w:r>
      <w:proofErr w:type="spellStart"/>
      <w:r w:rsidRPr="003D7846">
        <w:t>physlish</w:t>
      </w:r>
      <w:proofErr w:type="spellEnd"/>
      <w:r w:rsidRPr="003D7846">
        <w:t>”</w:t>
      </w:r>
    </w:p>
    <w:p w:rsidR="00C96600" w:rsidRPr="003D7846" w:rsidRDefault="000A33C7" w:rsidP="00F04EA1">
      <w:r>
        <w:rPr>
          <w:noProof/>
        </w:rPr>
        <mc:AlternateContent>
          <mc:Choice Requires="wps">
            <w:drawing>
              <wp:anchor distT="0" distB="0" distL="114300" distR="114300" simplePos="0" relativeHeight="251651584" behindDoc="0" locked="0" layoutInCell="1" allowOverlap="1">
                <wp:simplePos x="0" y="0"/>
                <wp:positionH relativeFrom="column">
                  <wp:posOffset>1080135</wp:posOffset>
                </wp:positionH>
                <wp:positionV relativeFrom="paragraph">
                  <wp:posOffset>407670</wp:posOffset>
                </wp:positionV>
                <wp:extent cx="4914900" cy="571500"/>
                <wp:effectExtent l="0" t="0" r="0" b="0"/>
                <wp:wrapNone/>
                <wp:docPr id="19"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01D17" w:rsidRPr="00A608E2" w:rsidRDefault="00501D17" w:rsidP="00A608E2">
                            <w:pPr>
                              <w:tabs>
                                <w:tab w:val="left" w:pos="720"/>
                              </w:tabs>
                              <w:rPr>
                                <w:sz w:val="20"/>
                              </w:rPr>
                            </w:pPr>
                            <w:r w:rsidRPr="00A608E2">
                              <w:rPr>
                                <w:sz w:val="20"/>
                              </w:rPr>
                              <w:t>where</w:t>
                            </w:r>
                            <w:r w:rsidRPr="00A608E2">
                              <w:rPr>
                                <w:sz w:val="20"/>
                              </w:rPr>
                              <w:tab/>
                              <w:t>X is the atom’s or particle’s symbol</w:t>
                            </w:r>
                          </w:p>
                          <w:p w:rsidR="00501D17" w:rsidRPr="00A608E2" w:rsidRDefault="00501D17" w:rsidP="00A608E2">
                            <w:pPr>
                              <w:tabs>
                                <w:tab w:val="left" w:pos="720"/>
                              </w:tabs>
                              <w:rPr>
                                <w:sz w:val="20"/>
                              </w:rPr>
                            </w:pPr>
                            <w:r w:rsidRPr="00A608E2">
                              <w:rPr>
                                <w:sz w:val="20"/>
                              </w:rPr>
                              <w:tab/>
                              <w:t>Z is the atomic number (# of protons) or, more generally, its charge</w:t>
                            </w:r>
                          </w:p>
                          <w:p w:rsidR="00501D17" w:rsidRDefault="00501D17" w:rsidP="00A608E2">
                            <w:pPr>
                              <w:tabs>
                                <w:tab w:val="left" w:pos="720"/>
                              </w:tabs>
                            </w:pPr>
                            <w:r w:rsidRPr="00A608E2">
                              <w:rPr>
                                <w:sz w:val="20"/>
                              </w:rPr>
                              <w:tab/>
                              <w:t>A is the atomic mass number (# of protons + # of neutrons = # of nucle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3" o:spid="_x0000_s1026" type="#_x0000_t202" style="position:absolute;margin-left:85.05pt;margin-top:32.1pt;width:387pt;height:4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UUuA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" filled="f" stroked="f">
                <v:textbox>
                  <w:txbxContent>
                    <w:p w:rsidR="00501D17" w:rsidRPr="00A608E2" w:rsidRDefault="00501D17" w:rsidP="00A608E2">
                      <w:pPr>
                        <w:tabs>
                          <w:tab w:val="left" w:pos="720"/>
                        </w:tabs>
                        <w:rPr>
                          <w:sz w:val="20"/>
                        </w:rPr>
                      </w:pPr>
                      <w:r w:rsidRPr="00A608E2">
                        <w:rPr>
                          <w:sz w:val="20"/>
                        </w:rPr>
                        <w:t>where</w:t>
                      </w:r>
                      <w:r w:rsidRPr="00A608E2">
                        <w:rPr>
                          <w:sz w:val="20"/>
                        </w:rPr>
                        <w:tab/>
                        <w:t>X is the atom’s or particle’s symbol</w:t>
                      </w:r>
                    </w:p>
                    <w:p w:rsidR="00501D17" w:rsidRPr="00A608E2" w:rsidRDefault="00501D17" w:rsidP="00A608E2">
                      <w:pPr>
                        <w:tabs>
                          <w:tab w:val="left" w:pos="720"/>
                        </w:tabs>
                        <w:rPr>
                          <w:sz w:val="20"/>
                        </w:rPr>
                      </w:pPr>
                      <w:r w:rsidRPr="00A608E2">
                        <w:rPr>
                          <w:sz w:val="20"/>
                        </w:rPr>
                        <w:tab/>
                        <w:t>Z is the atomic number (# of protons) or, more generally, its charge</w:t>
                      </w:r>
                    </w:p>
                    <w:p w:rsidR="00501D17" w:rsidRDefault="00501D17" w:rsidP="00A608E2">
                      <w:pPr>
                        <w:tabs>
                          <w:tab w:val="left" w:pos="720"/>
                        </w:tabs>
                      </w:pPr>
                      <w:r w:rsidRPr="00A608E2">
                        <w:rPr>
                          <w:sz w:val="20"/>
                        </w:rPr>
                        <w:tab/>
                        <w:t>A is the atomic mass number (# of protons + # of neutrons = # of nucleons)</w:t>
                      </w:r>
                    </w:p>
                  </w:txbxContent>
                </v:textbox>
              </v:shape>
            </w:pict>
          </mc:Fallback>
        </mc:AlternateContent>
      </w:r>
      <w:r w:rsidR="00C96600" w:rsidRPr="003D7846">
        <w:t xml:space="preserve">In order to discuss nuclear physics we must first understand the “short-hand” language that </w:t>
      </w:r>
      <w:r w:rsidR="002A339A" w:rsidRPr="003D7846">
        <w:t xml:space="preserve">nuclear </w:t>
      </w:r>
      <w:r w:rsidR="00C96600" w:rsidRPr="003D7846">
        <w:t>physicists use</w:t>
      </w:r>
      <w:r w:rsidR="00A30A0D" w:rsidRPr="003D7846">
        <w:t xml:space="preserve"> – i.e. </w:t>
      </w:r>
      <w:r w:rsidR="00EE0F6D" w:rsidRPr="003D7846">
        <w:t xml:space="preserve">nuclear </w:t>
      </w:r>
      <w:proofErr w:type="spellStart"/>
      <w:r w:rsidR="00A30A0D" w:rsidRPr="003D7846">
        <w:t>physlish</w:t>
      </w:r>
      <w:proofErr w:type="spellEnd"/>
      <w:r w:rsidR="00C96600" w:rsidRPr="003D7846">
        <w:t xml:space="preserve">.  Symbols for atoms </w:t>
      </w:r>
      <w:r w:rsidR="001D6AD0" w:rsidRPr="003D7846">
        <w:t xml:space="preserve">and particles </w:t>
      </w:r>
      <w:r w:rsidR="0070405F" w:rsidRPr="003D7846">
        <w:t>may be</w:t>
      </w:r>
      <w:r w:rsidR="00C96600" w:rsidRPr="003D7846">
        <w:t xml:space="preserve"> written as</w:t>
      </w:r>
      <w:r w:rsidR="00A30A0D" w:rsidRPr="003D7846">
        <w:t xml:space="preserve"> </w:t>
      </w:r>
      <w:r w:rsidR="00C96600" w:rsidRPr="003D7846">
        <w:rPr>
          <w:position w:val="-12"/>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18.6pt" o:ole="">
            <v:imagedata r:id="rId8" o:title=""/>
          </v:shape>
          <o:OLEObject Type="Embed" ProgID="Equation.DSMT4" ShapeID="_x0000_i1025" DrawAspect="Content" ObjectID="_1525683981" r:id="rId9"/>
        </w:object>
      </w:r>
    </w:p>
    <w:p w:rsidR="00A608E2" w:rsidRPr="003D7846" w:rsidRDefault="00A608E2" w:rsidP="00F04EA1"/>
    <w:p w:rsidR="00A608E2" w:rsidRPr="003D7846" w:rsidRDefault="00A608E2" w:rsidP="00F04EA1"/>
    <w:p w:rsidR="00A608E2" w:rsidRPr="003D7846" w:rsidRDefault="00A608E2" w:rsidP="00F04EA1">
      <w:r w:rsidRPr="003D7846">
        <w:t xml:space="preserve">The element </w:t>
      </w:r>
      <w:r w:rsidR="00A30A0D" w:rsidRPr="003D7846">
        <w:t>tungsten</w:t>
      </w:r>
      <w:r w:rsidRPr="003D7846">
        <w:t>-1</w:t>
      </w:r>
      <w:r w:rsidR="00A30A0D" w:rsidRPr="003D7846">
        <w:t>86</w:t>
      </w:r>
      <w:r w:rsidRPr="003D7846">
        <w:t>, for example</w:t>
      </w:r>
      <w:r w:rsidR="0070405F" w:rsidRPr="003D7846">
        <w:t xml:space="preserve">, is written as </w:t>
      </w:r>
      <w:r w:rsidR="00A30A0D" w:rsidRPr="003D7846">
        <w:rPr>
          <w:position w:val="-12"/>
        </w:rPr>
        <w:object w:dxaOrig="580" w:dyaOrig="380">
          <v:shape id="_x0000_i1026" type="#_x0000_t75" style="width:28.8pt;height:18.6pt" o:ole="" fillcolor="window">
            <v:imagedata r:id="rId10" o:title=""/>
          </v:shape>
          <o:OLEObject Type="Embed" ProgID="Equation.DSMT4" ShapeID="_x0000_i1026" DrawAspect="Content" ObjectID="_1525683982" r:id="rId11"/>
        </w:object>
      </w:r>
      <w:r w:rsidR="0070405F" w:rsidRPr="003D7846">
        <w:t xml:space="preserve"> which means that it has </w:t>
      </w:r>
      <w:r w:rsidR="00A30A0D" w:rsidRPr="003D7846">
        <w:t>74</w:t>
      </w:r>
      <w:r w:rsidR="0070405F" w:rsidRPr="003D7846">
        <w:t xml:space="preserve"> protons and 1</w:t>
      </w:r>
      <w:r w:rsidR="00A30A0D" w:rsidRPr="003D7846">
        <w:t>86</w:t>
      </w:r>
      <w:r w:rsidR="0070405F" w:rsidRPr="003D7846">
        <w:t xml:space="preserve"> – </w:t>
      </w:r>
      <w:r w:rsidR="00A30A0D" w:rsidRPr="003D7846">
        <w:t xml:space="preserve">74 </w:t>
      </w:r>
      <w:r w:rsidR="0070405F" w:rsidRPr="003D7846">
        <w:t xml:space="preserve">= </w:t>
      </w:r>
      <w:r w:rsidR="00A30A0D" w:rsidRPr="003D7846">
        <w:t>112</w:t>
      </w:r>
      <w:r w:rsidR="0070405F" w:rsidRPr="003D7846">
        <w:t xml:space="preserve"> neutrons.</w:t>
      </w:r>
      <w:r w:rsidR="004A20F9" w:rsidRPr="003D7846">
        <w:t xml:space="preserve">  (Refer to Pearson page 790.)</w:t>
      </w:r>
    </w:p>
    <w:p w:rsidR="007D0A38" w:rsidRPr="003D7846" w:rsidRDefault="007D0A38" w:rsidP="00F04EA1"/>
    <w:p w:rsidR="007D0A38" w:rsidRPr="003D7846" w:rsidRDefault="007D0A38" w:rsidP="007D0A38">
      <w:pPr>
        <w:pStyle w:val="Heading1"/>
      </w:pPr>
      <w:r w:rsidRPr="003D7846">
        <w:t>Isotopes</w:t>
      </w:r>
    </w:p>
    <w:p w:rsidR="007D0A38" w:rsidRPr="003D7846" w:rsidRDefault="00317B09" w:rsidP="007D0A38">
      <w:r w:rsidRPr="003D7846">
        <w:t>Recall from Lesson 27 that i</w:t>
      </w:r>
      <w:r w:rsidR="007D0A38" w:rsidRPr="003D7846">
        <w:t xml:space="preserve">n 1911 </w:t>
      </w:r>
      <w:smartTag w:uri="urn:schemas-microsoft-com:office:smarttags" w:element="place">
        <w:r w:rsidR="007D0A38" w:rsidRPr="003D7846">
          <w:t>Rutherford</w:t>
        </w:r>
      </w:smartTag>
      <w:r w:rsidR="007D0A38" w:rsidRPr="003D7846">
        <w:t xml:space="preserve"> discovered the nucleus and was also able to determine the approximate radius of the nucleus of an element.  </w:t>
      </w:r>
      <w:smartTag w:uri="urn:schemas-microsoft-com:office:smarttags" w:element="place">
        <w:r w:rsidR="007D0A38" w:rsidRPr="003D7846">
          <w:t>Rutherford</w:t>
        </w:r>
      </w:smartTag>
      <w:r w:rsidR="007D0A38" w:rsidRPr="003D7846">
        <w:t xml:space="preserve"> determined that the nucleus contained </w:t>
      </w:r>
      <w:r w:rsidR="007D0A38" w:rsidRPr="003D7846">
        <w:rPr>
          <w:b/>
        </w:rPr>
        <w:t>protons</w:t>
      </w:r>
      <w:r w:rsidR="007D0A38" w:rsidRPr="003D7846">
        <w:t xml:space="preserve"> because of its </w:t>
      </w:r>
      <w:r w:rsidRPr="003D7846">
        <w:t xml:space="preserve">repulsive </w:t>
      </w:r>
      <w:r w:rsidR="007D0A38" w:rsidRPr="003D7846">
        <w:t>effect on</w:t>
      </w:r>
      <w:r w:rsidRPr="003D7846">
        <w:t xml:space="preserve"> alpha</w:t>
      </w:r>
      <w:r w:rsidR="007D0A38" w:rsidRPr="003D7846">
        <w:t xml:space="preserve"> </w:t>
      </w:r>
      <w:r w:rsidRPr="003D7846">
        <w:t>particles (</w:t>
      </w:r>
      <w:r w:rsidRPr="003D7846">
        <w:rPr>
          <w:rFonts w:ascii="Symbol" w:hAnsi="Symbol"/>
        </w:rPr>
        <w:t></w:t>
      </w:r>
      <w:r w:rsidRPr="003D7846">
        <w:rPr>
          <w:vertAlign w:val="superscript"/>
        </w:rPr>
        <w:t>2+</w:t>
      </w:r>
      <w:r w:rsidRPr="003D7846">
        <w:t xml:space="preserve">) </w:t>
      </w:r>
      <w:r w:rsidR="007D0A38" w:rsidRPr="003D7846">
        <w:t>in the go</w:t>
      </w:r>
      <w:r w:rsidRPr="003D7846">
        <w:t>ld foil scattering experiments</w:t>
      </w:r>
      <w:r w:rsidR="007D0A38" w:rsidRPr="003D7846">
        <w:t xml:space="preserve">.  Two years later, Henry Moseley, an assistant of </w:t>
      </w:r>
      <w:smartTag w:uri="urn:schemas-microsoft-com:office:smarttags" w:element="place">
        <w:r w:rsidR="007D0A38" w:rsidRPr="003D7846">
          <w:t>Rutherford</w:t>
        </w:r>
      </w:smartTag>
      <w:r w:rsidR="007D0A38" w:rsidRPr="003D7846">
        <w:t xml:space="preserve">, determined that the charge on the nucleus was always a multiple of the charge on an electron but was positive in nature.  Recall from Lesson 25 that Moseley’s work led to the modern periodic table where elements are listed according to their atomic number. </w:t>
      </w:r>
    </w:p>
    <w:p w:rsidR="007D0A38" w:rsidRPr="003D7846" w:rsidRDefault="007D0A38" w:rsidP="007D0A38"/>
    <w:p w:rsidR="007D0A38" w:rsidRPr="003D7846" w:rsidRDefault="007D0A38" w:rsidP="007D0A38">
      <w:r w:rsidRPr="003D7846">
        <w:t xml:space="preserve">Frederick Soddy discovered </w:t>
      </w:r>
      <w:r w:rsidRPr="003D7846">
        <w:rPr>
          <w:b/>
        </w:rPr>
        <w:t>isotopes</w:t>
      </w:r>
      <w:r w:rsidRPr="003D7846">
        <w:t xml:space="preserve"> while studying the nature of radioactivity.  </w:t>
      </w:r>
      <w:r w:rsidRPr="003D7846">
        <w:rPr>
          <w:b/>
        </w:rPr>
        <w:t>Isotopes of an element have the same atomic number but a different atomic mass</w:t>
      </w:r>
      <w:r w:rsidRPr="003D7846">
        <w:t>.  For example, three isotopes of carbon are</w:t>
      </w:r>
    </w:p>
    <w:p w:rsidR="007D0A38" w:rsidRPr="003D7846" w:rsidRDefault="007D0A38" w:rsidP="002A339A">
      <w:pPr>
        <w:widowControl w:val="0"/>
        <w:ind w:left="1206" w:hanging="576"/>
      </w:pPr>
      <w:r w:rsidRPr="003D7846">
        <w:t>carbon-12</w:t>
      </w:r>
      <w:r w:rsidRPr="003D7846">
        <w:tab/>
      </w:r>
      <w:r w:rsidRPr="003D7846">
        <w:tab/>
      </w:r>
      <w:r w:rsidRPr="003D7846">
        <w:tab/>
        <w:t>carbon-13</w:t>
      </w:r>
      <w:r w:rsidRPr="003D7846">
        <w:tab/>
      </w:r>
      <w:r w:rsidRPr="003D7846">
        <w:tab/>
      </w:r>
      <w:r w:rsidRPr="003D7846">
        <w:tab/>
        <w:t>carbon-14</w:t>
      </w:r>
    </w:p>
    <w:p w:rsidR="007D0A38" w:rsidRPr="003D7846" w:rsidRDefault="002A339A" w:rsidP="002A339A">
      <w:pPr>
        <w:widowControl w:val="0"/>
        <w:tabs>
          <w:tab w:val="left" w:pos="3600"/>
          <w:tab w:val="left" w:pos="6480"/>
        </w:tabs>
        <w:ind w:left="1206" w:hanging="576"/>
      </w:pPr>
      <w:r w:rsidRPr="003D7846">
        <w:rPr>
          <w:position w:val="-12"/>
        </w:rPr>
        <w:object w:dxaOrig="400" w:dyaOrig="380">
          <v:shape id="_x0000_i1027" type="#_x0000_t75" style="width:19.8pt;height:18.6pt" o:ole="">
            <v:imagedata r:id="rId12" o:title=""/>
          </v:shape>
          <o:OLEObject Type="Embed" ProgID="Equation.DSMT4" ShapeID="_x0000_i1027" DrawAspect="Content" ObjectID="_1525683983" r:id="rId13"/>
        </w:object>
      </w:r>
      <w:r w:rsidRPr="003D7846">
        <w:tab/>
      </w:r>
      <w:r w:rsidRPr="003D7846">
        <w:tab/>
      </w:r>
      <w:r w:rsidRPr="003D7846">
        <w:rPr>
          <w:position w:val="-12"/>
        </w:rPr>
        <w:object w:dxaOrig="420" w:dyaOrig="380">
          <v:shape id="_x0000_i1028" type="#_x0000_t75" style="width:21pt;height:18.6pt" o:ole="">
            <v:imagedata r:id="rId14" o:title=""/>
          </v:shape>
          <o:OLEObject Type="Embed" ProgID="Equation.DSMT4" ShapeID="_x0000_i1028" DrawAspect="Content" ObjectID="_1525683984" r:id="rId15"/>
        </w:object>
      </w:r>
      <w:r w:rsidRPr="003D7846">
        <w:tab/>
      </w:r>
      <w:r w:rsidRPr="003D7846">
        <w:rPr>
          <w:position w:val="-12"/>
        </w:rPr>
        <w:object w:dxaOrig="420" w:dyaOrig="380">
          <v:shape id="_x0000_i1029" type="#_x0000_t75" style="width:21pt;height:18.6pt" o:ole="">
            <v:imagedata r:id="rId16" o:title=""/>
          </v:shape>
          <o:OLEObject Type="Embed" ProgID="Equation.DSMT4" ShapeID="_x0000_i1029" DrawAspect="Content" ObjectID="_1525683985" r:id="rId17"/>
        </w:object>
      </w:r>
    </w:p>
    <w:p w:rsidR="007D0A38" w:rsidRPr="003D7846" w:rsidRDefault="007D0A38" w:rsidP="007D0A38">
      <w:pPr>
        <w:widowControl w:val="0"/>
      </w:pPr>
      <w:r w:rsidRPr="003D7846">
        <w:t xml:space="preserve">In order to explain the existence of isotopes, it was suggested by </w:t>
      </w:r>
      <w:smartTag w:uri="urn:schemas-microsoft-com:office:smarttags" w:element="place">
        <w:r w:rsidRPr="003D7846">
          <w:t>Rutherford</w:t>
        </w:r>
      </w:smartTag>
      <w:r w:rsidRPr="003D7846">
        <w:t xml:space="preserve"> that the nucleus must contain some neutral particle as well as the protons.  It was not until 1932 that James Chadwick </w:t>
      </w:r>
      <w:r w:rsidR="00F1357D" w:rsidRPr="003D7846">
        <w:t>confirmed the existence of</w:t>
      </w:r>
      <w:r w:rsidRPr="003D7846">
        <w:t xml:space="preserve"> the </w:t>
      </w:r>
      <w:r w:rsidRPr="003D7846">
        <w:rPr>
          <w:b/>
        </w:rPr>
        <w:t>neutron</w:t>
      </w:r>
      <w:r w:rsidRPr="003D7846">
        <w:t xml:space="preserve"> for which he was awarded the 1935 Nobel prize for physics.  The general term</w:t>
      </w:r>
      <w:r w:rsidRPr="003D7846">
        <w:rPr>
          <w:i/>
        </w:rPr>
        <w:t xml:space="preserve"> </w:t>
      </w:r>
      <w:r w:rsidRPr="003D7846">
        <w:rPr>
          <w:b/>
        </w:rPr>
        <w:t>nucleon</w:t>
      </w:r>
      <w:r w:rsidRPr="003D7846">
        <w:t xml:space="preserve"> refers to both protons and neutrons in the nucleus.  The atomic mass is the total number of nucleons.</w:t>
      </w:r>
      <w:r w:rsidR="004A20F9" w:rsidRPr="003D7846">
        <w:t xml:space="preserve">  (Refer to Pearson page 791.)</w:t>
      </w:r>
    </w:p>
    <w:p w:rsidR="007D0A38" w:rsidRPr="003D7846" w:rsidRDefault="001647F5" w:rsidP="007D0A38">
      <w:pPr>
        <w:widowControl w:val="0"/>
      </w:pPr>
      <w:r w:rsidRPr="003D7846">
        <w:br w:type="page"/>
      </w:r>
    </w:p>
    <w:p w:rsidR="007D0A38" w:rsidRPr="003D7846" w:rsidRDefault="000A33C7" w:rsidP="007D0A38">
      <w:pPr>
        <w:pStyle w:val="Example"/>
      </w:pPr>
      <w:r>
        <w:rPr>
          <w:noProof/>
        </w:rPr>
        <w:lastRenderedPageBreak/>
        <mc:AlternateContent>
          <mc:Choice Requires="wps">
            <w:drawing>
              <wp:anchor distT="0" distB="0" distL="114300" distR="114300" simplePos="0" relativeHeight="251652608" behindDoc="0" locked="0" layoutInCell="0" allowOverlap="1">
                <wp:simplePos x="0" y="0"/>
                <wp:positionH relativeFrom="column">
                  <wp:posOffset>-182880</wp:posOffset>
                </wp:positionH>
                <wp:positionV relativeFrom="paragraph">
                  <wp:posOffset>-5715</wp:posOffset>
                </wp:positionV>
                <wp:extent cx="6218555" cy="1661795"/>
                <wp:effectExtent l="0" t="0" r="0" b="0"/>
                <wp:wrapNone/>
                <wp:docPr id="18"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6179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26" style="position:absolute;margin-left:-14.4pt;margin-top:-.45pt;width:489.65pt;height:130.8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8di8A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" o:allowincell="f" filled="f"/>
            </w:pict>
          </mc:Fallback>
        </mc:AlternateContent>
      </w:r>
    </w:p>
    <w:p w:rsidR="007D0A38" w:rsidRPr="003D7846" w:rsidRDefault="007D0A38" w:rsidP="007D0A38">
      <w:pPr>
        <w:widowControl w:val="0"/>
      </w:pPr>
      <w:r w:rsidRPr="003D7846">
        <w:t>Write the following isotopes in symbolic notation and state the number of protons, neutrons and electrons for each atom.</w:t>
      </w:r>
    </w:p>
    <w:p w:rsidR="002209F5" w:rsidRPr="003D7846" w:rsidRDefault="002209F5" w:rsidP="007D0A38">
      <w:pPr>
        <w:widowControl w:val="0"/>
        <w:ind w:left="576" w:hanging="576"/>
        <w:rPr>
          <w:sz w:val="20"/>
        </w:rPr>
      </w:pPr>
    </w:p>
    <w:p w:rsidR="007D0A38" w:rsidRPr="003D7846" w:rsidRDefault="007D0A38" w:rsidP="007D0A38">
      <w:pPr>
        <w:widowControl w:val="0"/>
        <w:ind w:left="576" w:hanging="576"/>
        <w:rPr>
          <w:sz w:val="20"/>
        </w:rPr>
      </w:pPr>
      <w:r w:rsidRPr="003D7846">
        <w:rPr>
          <w:sz w:val="20"/>
        </w:rPr>
        <w:t>An atom has the same number of electrons as protons – i.e. it is electrically neutral.</w:t>
      </w:r>
    </w:p>
    <w:p w:rsidR="007D0A38" w:rsidRPr="003D7846" w:rsidRDefault="007D0A38" w:rsidP="002209F5">
      <w:pPr>
        <w:widowControl w:val="0"/>
        <w:ind w:left="576" w:hanging="576"/>
      </w:pPr>
      <w:r w:rsidRPr="003D7846">
        <w:t>oxygen-16</w:t>
      </w:r>
      <w:r w:rsidRPr="003D7846">
        <w:tab/>
      </w:r>
      <w:r w:rsidRPr="003D7846">
        <w:rPr>
          <w:position w:val="-10"/>
        </w:rPr>
        <w:object w:dxaOrig="440" w:dyaOrig="360">
          <v:shape id="_x0000_i1030" type="#_x0000_t75" style="width:21.6pt;height:18pt" o:ole="">
            <v:imagedata r:id="rId18" o:title=""/>
          </v:shape>
          <o:OLEObject Type="Embed" ProgID="Equation.2" ShapeID="_x0000_i1030" DrawAspect="Content" ObjectID="_1525683986" r:id="rId19"/>
        </w:object>
      </w:r>
      <w:r w:rsidRPr="003D7846">
        <w:tab/>
        <w:t xml:space="preserve">8 protons, </w:t>
      </w:r>
      <w:r w:rsidR="00317B09" w:rsidRPr="003D7846">
        <w:t xml:space="preserve">16 – </w:t>
      </w:r>
      <w:r w:rsidRPr="003D7846">
        <w:t>8</w:t>
      </w:r>
      <w:r w:rsidR="00317B09" w:rsidRPr="003D7846">
        <w:t xml:space="preserve"> = 8</w:t>
      </w:r>
      <w:r w:rsidRPr="003D7846">
        <w:t xml:space="preserve"> neutrons, 8 electrons</w:t>
      </w:r>
    </w:p>
    <w:p w:rsidR="002209F5" w:rsidRPr="003D7846" w:rsidRDefault="002209F5" w:rsidP="002209F5">
      <w:pPr>
        <w:widowControl w:val="0"/>
        <w:ind w:left="576" w:hanging="576"/>
      </w:pPr>
    </w:p>
    <w:p w:rsidR="007D0A38" w:rsidRPr="003D7846" w:rsidRDefault="007D0A38" w:rsidP="002209F5">
      <w:pPr>
        <w:widowControl w:val="0"/>
        <w:ind w:left="576" w:hanging="576"/>
      </w:pPr>
      <w:r w:rsidRPr="003D7846">
        <w:t>tin-122</w:t>
      </w:r>
      <w:r w:rsidRPr="003D7846">
        <w:tab/>
      </w:r>
      <w:r w:rsidRPr="003D7846">
        <w:rPr>
          <w:position w:val="-28"/>
        </w:rPr>
        <w:object w:dxaOrig="620" w:dyaOrig="540">
          <v:shape id="_x0000_i1031" type="#_x0000_t75" style="width:31.2pt;height:27pt" o:ole="">
            <v:imagedata r:id="rId20" o:title=""/>
          </v:shape>
          <o:OLEObject Type="Embed" ProgID="Equation.2" ShapeID="_x0000_i1031" DrawAspect="Content" ObjectID="_1525683987" r:id="rId21"/>
        </w:object>
      </w:r>
      <w:r w:rsidRPr="003D7846">
        <w:tab/>
        <w:t>50 protons,</w:t>
      </w:r>
      <w:r w:rsidR="00317B09" w:rsidRPr="003D7846">
        <w:t xml:space="preserve"> 122 – 50 = 72 </w:t>
      </w:r>
      <w:r w:rsidRPr="003D7846">
        <w:t>neutrons, 50 electrons</w:t>
      </w:r>
    </w:p>
    <w:p w:rsidR="007D0A38" w:rsidRPr="003D7846" w:rsidRDefault="007D0A38" w:rsidP="007D0A38">
      <w:pPr>
        <w:widowControl w:val="0"/>
      </w:pPr>
    </w:p>
    <w:p w:rsidR="00840308" w:rsidRPr="003D7846" w:rsidRDefault="00840308" w:rsidP="00840308">
      <w:pPr>
        <w:pStyle w:val="Heading1"/>
      </w:pPr>
      <w:r w:rsidRPr="003D7846">
        <w:t>Nuclear equations</w:t>
      </w:r>
      <w:r w:rsidR="00545B6D" w:rsidRPr="003D7846">
        <w:t xml:space="preserve"> – conservation of charge &amp; nucleons</w:t>
      </w:r>
    </w:p>
    <w:p w:rsidR="00840308" w:rsidRPr="003D7846" w:rsidRDefault="00545B6D" w:rsidP="00840308">
      <w:pPr>
        <w:widowControl w:val="0"/>
      </w:pPr>
      <w:r w:rsidRPr="003D7846">
        <w:t xml:space="preserve">Nuclear interactions are represented by </w:t>
      </w:r>
      <w:r w:rsidRPr="003D7846">
        <w:rPr>
          <w:b/>
        </w:rPr>
        <w:t>nuclear equations</w:t>
      </w:r>
      <w:r w:rsidRPr="003D7846">
        <w:t xml:space="preserve">.  Nuclear interactions can involve the disintegration of a nucleus, the transmutation of a nucleus and a host of other interactions which we will </w:t>
      </w:r>
      <w:r w:rsidR="00EE0F6D" w:rsidRPr="003D7846">
        <w:t xml:space="preserve">be </w:t>
      </w:r>
      <w:r w:rsidRPr="003D7846">
        <w:t>learn</w:t>
      </w:r>
      <w:r w:rsidR="00EE0F6D" w:rsidRPr="003D7846">
        <w:t>ing</w:t>
      </w:r>
      <w:r w:rsidRPr="003D7846">
        <w:t xml:space="preserve"> about.  I</w:t>
      </w:r>
      <w:r w:rsidR="00840308" w:rsidRPr="003D7846">
        <w:t xml:space="preserve">n nuclear equations, the original isotope(s) is/are </w:t>
      </w:r>
      <w:r w:rsidR="00EE0F6D" w:rsidRPr="003D7846">
        <w:t xml:space="preserve">often </w:t>
      </w:r>
      <w:r w:rsidR="00840308" w:rsidRPr="003D7846">
        <w:t xml:space="preserve">referred to as the </w:t>
      </w:r>
      <w:r w:rsidR="00840308" w:rsidRPr="003D7846">
        <w:rPr>
          <w:b/>
        </w:rPr>
        <w:t>parent</w:t>
      </w:r>
      <w:r w:rsidR="00840308" w:rsidRPr="003D7846">
        <w:t xml:space="preserve"> isotope(s), while the final isotope(s) is/are called the </w:t>
      </w:r>
      <w:r w:rsidR="00840308" w:rsidRPr="003D7846">
        <w:rPr>
          <w:b/>
        </w:rPr>
        <w:t>daughter</w:t>
      </w:r>
      <w:r w:rsidR="00840308" w:rsidRPr="003D7846">
        <w:t xml:space="preserve"> isotope(s).  When writing </w:t>
      </w:r>
      <w:r w:rsidR="00EE0F6D" w:rsidRPr="003D7846">
        <w:t xml:space="preserve">nuclear </w:t>
      </w:r>
      <w:r w:rsidR="00840308" w:rsidRPr="003D7846">
        <w:t xml:space="preserve">equations it is important to </w:t>
      </w:r>
      <w:r w:rsidR="00840308" w:rsidRPr="003D7846">
        <w:rPr>
          <w:b/>
        </w:rPr>
        <w:t>conserve electric charge</w:t>
      </w:r>
      <w:r w:rsidR="00840308" w:rsidRPr="003D7846">
        <w:t xml:space="preserve"> and to </w:t>
      </w:r>
      <w:r w:rsidR="00840308" w:rsidRPr="003D7846">
        <w:rPr>
          <w:b/>
        </w:rPr>
        <w:t>conserve the number of nucleons</w:t>
      </w:r>
      <w:r w:rsidR="00840308" w:rsidRPr="003D7846">
        <w:t>.  In other words:</w:t>
      </w:r>
    </w:p>
    <w:p w:rsidR="00840308" w:rsidRPr="003D7846" w:rsidRDefault="00840308" w:rsidP="00840308">
      <w:pPr>
        <w:widowControl w:val="0"/>
        <w:numPr>
          <w:ilvl w:val="0"/>
          <w:numId w:val="6"/>
        </w:numPr>
      </w:pPr>
      <w:r w:rsidRPr="003D7846">
        <w:t xml:space="preserve">The sum of the </w:t>
      </w:r>
      <w:r w:rsidRPr="003D7846">
        <w:rPr>
          <w:b/>
        </w:rPr>
        <w:t>atomic numbers</w:t>
      </w:r>
      <w:r w:rsidRPr="003D7846">
        <w:t xml:space="preserve"> on the parent side equals the sum of the atomic numbers on the daughter side.</w:t>
      </w:r>
    </w:p>
    <w:p w:rsidR="00840308" w:rsidRPr="003D7846" w:rsidRDefault="00840308" w:rsidP="00840308">
      <w:pPr>
        <w:widowControl w:val="0"/>
        <w:numPr>
          <w:ilvl w:val="0"/>
          <w:numId w:val="6"/>
        </w:numPr>
      </w:pPr>
      <w:r w:rsidRPr="003D7846">
        <w:t xml:space="preserve">The sum of the </w:t>
      </w:r>
      <w:r w:rsidRPr="003D7846">
        <w:rPr>
          <w:b/>
        </w:rPr>
        <w:t>atomic masses</w:t>
      </w:r>
      <w:r w:rsidRPr="003D7846">
        <w:t xml:space="preserve"> on the parent side equals the sum of the atomic masses on the daughter side.</w:t>
      </w:r>
    </w:p>
    <w:p w:rsidR="00545B6D" w:rsidRPr="003D7846" w:rsidRDefault="000A33C7" w:rsidP="00545B6D">
      <w:pPr>
        <w:widowControl w:val="0"/>
      </w:pPr>
      <w:r>
        <w:rPr>
          <w:noProof/>
        </w:rPr>
        <mc:AlternateContent>
          <mc:Choice Requires="wps">
            <w:drawing>
              <wp:anchor distT="0" distB="0" distL="114300" distR="114300" simplePos="0" relativeHeight="251659776" behindDoc="0" locked="0" layoutInCell="1" allowOverlap="1">
                <wp:simplePos x="0" y="0"/>
                <wp:positionH relativeFrom="column">
                  <wp:posOffset>-177165</wp:posOffset>
                </wp:positionH>
                <wp:positionV relativeFrom="paragraph">
                  <wp:posOffset>144145</wp:posOffset>
                </wp:positionV>
                <wp:extent cx="6218555" cy="3257550"/>
                <wp:effectExtent l="0" t="0" r="0" b="0"/>
                <wp:wrapNone/>
                <wp:docPr id="17" name="Rectangle 3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2575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9" o:spid="_x0000_s1026" style="position:absolute;margin-left:-13.95pt;margin-top:11.35pt;width:489.65pt;height:256.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" filled="f"/>
            </w:pict>
          </mc:Fallback>
        </mc:AlternateContent>
      </w:r>
    </w:p>
    <w:p w:rsidR="00545B6D" w:rsidRPr="003D7846" w:rsidRDefault="00545B6D" w:rsidP="00545B6D">
      <w:pPr>
        <w:pStyle w:val="Example"/>
      </w:pPr>
    </w:p>
    <w:p w:rsidR="00545B6D" w:rsidRPr="003D7846" w:rsidRDefault="00545B6D" w:rsidP="00545B6D">
      <w:pPr>
        <w:widowControl w:val="0"/>
      </w:pPr>
      <w:r w:rsidRPr="003D7846">
        <w:t>When a boron-10 nucleus captures a neutron</w:t>
      </w:r>
      <w:r w:rsidR="00CC6AFB" w:rsidRPr="003D7846">
        <w:t xml:space="preserve"> (</w:t>
      </w:r>
      <w:r w:rsidR="001D6B76" w:rsidRPr="003D7846">
        <w:rPr>
          <w:position w:val="-12"/>
        </w:rPr>
        <w:object w:dxaOrig="340" w:dyaOrig="380">
          <v:shape id="_x0000_i1032" type="#_x0000_t75" style="width:16.8pt;height:18.6pt" o:ole="">
            <v:imagedata r:id="rId22" o:title=""/>
          </v:shape>
          <o:OLEObject Type="Embed" ProgID="Equation.DSMT4" ShapeID="_x0000_i1032" DrawAspect="Content" ObjectID="_1525683988" r:id="rId23"/>
        </w:object>
      </w:r>
      <w:r w:rsidR="00CC6AFB" w:rsidRPr="003D7846">
        <w:t>)</w:t>
      </w:r>
      <w:r w:rsidRPr="003D7846">
        <w:t xml:space="preserve">, a new element and an alpha particle </w:t>
      </w:r>
      <w:r w:rsidR="00CC6AFB" w:rsidRPr="003D7846">
        <w:t>(</w:t>
      </w:r>
      <w:r w:rsidR="00CC6AFB" w:rsidRPr="003D7846">
        <w:rPr>
          <w:position w:val="-12"/>
        </w:rPr>
        <w:object w:dxaOrig="540" w:dyaOrig="380">
          <v:shape id="_x0000_i1033" type="#_x0000_t75" style="width:27pt;height:18.6pt" o:ole="">
            <v:imagedata r:id="rId24" o:title=""/>
          </v:shape>
          <o:OLEObject Type="Embed" ProgID="Equation.DSMT4" ShapeID="_x0000_i1033" DrawAspect="Content" ObjectID="_1525683989" r:id="rId25"/>
        </w:object>
      </w:r>
      <w:r w:rsidR="00CC6AFB" w:rsidRPr="003D7846">
        <w:t xml:space="preserve">) </w:t>
      </w:r>
      <w:r w:rsidRPr="003D7846">
        <w:t xml:space="preserve">are produced.  </w:t>
      </w:r>
      <w:r w:rsidR="0041609E" w:rsidRPr="003D7846">
        <w:t>Write a complete nuclear equation for this interaction.</w:t>
      </w:r>
      <w:r w:rsidRPr="003D7846">
        <w:t xml:space="preserve">  </w:t>
      </w:r>
    </w:p>
    <w:p w:rsidR="00CC6AFB" w:rsidRPr="003D7846" w:rsidRDefault="00CC6AFB" w:rsidP="00545B6D">
      <w:pPr>
        <w:widowControl w:val="0"/>
      </w:pPr>
    </w:p>
    <w:p w:rsidR="00CC6AFB" w:rsidRPr="003D7846" w:rsidRDefault="00CC6AFB" w:rsidP="00545B6D">
      <w:pPr>
        <w:widowControl w:val="0"/>
      </w:pPr>
      <w:r w:rsidRPr="003D7846">
        <w:t>The described reaction is written as</w:t>
      </w:r>
    </w:p>
    <w:p w:rsidR="00545B6D" w:rsidRPr="003D7846" w:rsidRDefault="0041609E" w:rsidP="00CC6AFB">
      <w:pPr>
        <w:widowControl w:val="0"/>
        <w:ind w:firstLine="576"/>
      </w:pPr>
      <w:r w:rsidRPr="003D7846">
        <w:rPr>
          <w:position w:val="-12"/>
        </w:rPr>
        <w:object w:dxaOrig="2700" w:dyaOrig="380">
          <v:shape id="_x0000_i1034" type="#_x0000_t75" style="width:135pt;height:18.6pt" o:ole="">
            <v:imagedata r:id="rId26" o:title=""/>
          </v:shape>
          <o:OLEObject Type="Embed" ProgID="Equation.DSMT4" ShapeID="_x0000_i1034" DrawAspect="Content" ObjectID="_1525683990" r:id="rId27"/>
        </w:object>
      </w:r>
    </w:p>
    <w:p w:rsidR="0041609E" w:rsidRPr="003D7846" w:rsidRDefault="0041609E" w:rsidP="00545B6D">
      <w:pPr>
        <w:widowControl w:val="0"/>
      </w:pPr>
    </w:p>
    <w:p w:rsidR="00545B6D" w:rsidRPr="003D7846" w:rsidRDefault="000A33C7" w:rsidP="00545B6D">
      <w:pPr>
        <w:widowControl w:val="0"/>
      </w:pPr>
      <w:r>
        <w:rPr>
          <w:noProof/>
        </w:rPr>
        <mc:AlternateContent>
          <mc:Choice Requires="wps">
            <w:drawing>
              <wp:anchor distT="0" distB="0" distL="114300" distR="114300" simplePos="0" relativeHeight="251660800" behindDoc="0" locked="0" layoutInCell="1" allowOverlap="1">
                <wp:simplePos x="0" y="0"/>
                <wp:positionH relativeFrom="column">
                  <wp:posOffset>2108835</wp:posOffset>
                </wp:positionH>
                <wp:positionV relativeFrom="paragraph">
                  <wp:posOffset>318135</wp:posOffset>
                </wp:positionV>
                <wp:extent cx="3886200" cy="1028700"/>
                <wp:effectExtent l="0" t="0" r="0" b="0"/>
                <wp:wrapNone/>
                <wp:docPr id="16" name="Text Box 3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5B6D" w:rsidRDefault="00545B6D" w:rsidP="001D6B76">
                            <w:pPr>
                              <w:tabs>
                                <w:tab w:val="left" w:pos="1440"/>
                              </w:tabs>
                              <w:rPr>
                                <w:sz w:val="20"/>
                              </w:rPr>
                            </w:pPr>
                            <w:r>
                              <w:rPr>
                                <w:sz w:val="20"/>
                              </w:rPr>
                              <w:t>Atomic mass</w:t>
                            </w:r>
                            <w:r w:rsidR="001D6B76">
                              <w:rPr>
                                <w:sz w:val="20"/>
                              </w:rPr>
                              <w:t>:</w:t>
                            </w:r>
                            <w:r w:rsidR="001D6B76">
                              <w:rPr>
                                <w:sz w:val="20"/>
                              </w:rPr>
                              <w:tab/>
                              <w:t>1 + 10</w:t>
                            </w:r>
                            <w:r w:rsidRPr="00657E79">
                              <w:rPr>
                                <w:sz w:val="20"/>
                              </w:rPr>
                              <w:t xml:space="preserve"> = </w:t>
                            </w:r>
                            <w:r w:rsidR="001D6B76">
                              <w:rPr>
                                <w:sz w:val="20"/>
                              </w:rPr>
                              <w:t xml:space="preserve">A + </w:t>
                            </w:r>
                            <w:r w:rsidRPr="00657E79">
                              <w:rPr>
                                <w:sz w:val="20"/>
                              </w:rPr>
                              <w:t>4</w:t>
                            </w:r>
                          </w:p>
                          <w:p w:rsidR="001D6B76" w:rsidRDefault="001D6B76" w:rsidP="001D6B76">
                            <w:pPr>
                              <w:tabs>
                                <w:tab w:val="left" w:pos="1440"/>
                              </w:tabs>
                              <w:rPr>
                                <w:sz w:val="20"/>
                              </w:rPr>
                            </w:pPr>
                            <w:r>
                              <w:rPr>
                                <w:sz w:val="20"/>
                              </w:rPr>
                              <w:tab/>
                              <w:t>A = 7</w:t>
                            </w:r>
                          </w:p>
                          <w:p w:rsidR="001D6B76" w:rsidRPr="00657E79" w:rsidRDefault="001D6B76" w:rsidP="00545B6D">
                            <w:pPr>
                              <w:rPr>
                                <w:sz w:val="20"/>
                              </w:rPr>
                            </w:pPr>
                          </w:p>
                          <w:p w:rsidR="001D6B76" w:rsidRDefault="00545B6D" w:rsidP="001D6B76">
                            <w:pPr>
                              <w:widowControl w:val="0"/>
                              <w:tabs>
                                <w:tab w:val="left" w:pos="1440"/>
                              </w:tabs>
                              <w:rPr>
                                <w:sz w:val="20"/>
                              </w:rPr>
                            </w:pPr>
                            <w:r>
                              <w:rPr>
                                <w:sz w:val="20"/>
                              </w:rPr>
                              <w:t>A</w:t>
                            </w:r>
                            <w:r w:rsidRPr="00657E79">
                              <w:rPr>
                                <w:sz w:val="20"/>
                              </w:rPr>
                              <w:t>tomic number</w:t>
                            </w:r>
                            <w:r w:rsidR="001D6B76">
                              <w:rPr>
                                <w:sz w:val="20"/>
                              </w:rPr>
                              <w:t>:</w:t>
                            </w:r>
                            <w:r w:rsidR="001D6B76">
                              <w:rPr>
                                <w:sz w:val="20"/>
                              </w:rPr>
                              <w:tab/>
                              <w:t>0 + 5 = Z + 2</w:t>
                            </w:r>
                          </w:p>
                          <w:p w:rsidR="001D6B76" w:rsidRDefault="001D6B76" w:rsidP="001D6B76">
                            <w:pPr>
                              <w:widowControl w:val="0"/>
                              <w:tabs>
                                <w:tab w:val="left" w:pos="1440"/>
                              </w:tabs>
                              <w:rPr>
                                <w:sz w:val="20"/>
                              </w:rPr>
                            </w:pPr>
                            <w:r>
                              <w:rPr>
                                <w:sz w:val="20"/>
                              </w:rPr>
                              <w:tab/>
                              <w:t>Z = 3</w:t>
                            </w:r>
                            <w:r w:rsidR="00545B6D" w:rsidRPr="00657E79">
                              <w:rPr>
                                <w:sz w:val="20"/>
                              </w:rPr>
                              <w:t xml:space="preserve"> </w:t>
                            </w:r>
                          </w:p>
                          <w:p w:rsidR="00545B6D" w:rsidRPr="00657E79" w:rsidRDefault="001D6B76" w:rsidP="001D6B76">
                            <w:pPr>
                              <w:widowControl w:val="0"/>
                              <w:tabs>
                                <w:tab w:val="left" w:pos="1440"/>
                              </w:tabs>
                              <w:rPr>
                                <w:sz w:val="20"/>
                              </w:rPr>
                            </w:pPr>
                            <w:r>
                              <w:rPr>
                                <w:sz w:val="20"/>
                              </w:rPr>
                              <w:tab/>
                              <w:t>(</w:t>
                            </w:r>
                            <w:r w:rsidR="00545B6D">
                              <w:rPr>
                                <w:sz w:val="20"/>
                              </w:rPr>
                              <w:t xml:space="preserve">from the </w:t>
                            </w:r>
                            <w:r w:rsidR="00545B6D" w:rsidRPr="00657E79">
                              <w:rPr>
                                <w:sz w:val="20"/>
                              </w:rPr>
                              <w:t>periodic table</w:t>
                            </w:r>
                            <w:r w:rsidR="0041609E">
                              <w:rPr>
                                <w:sz w:val="20"/>
                              </w:rPr>
                              <w:t>,</w:t>
                            </w:r>
                            <w:r w:rsidR="00545B6D" w:rsidRPr="00657E79">
                              <w:rPr>
                                <w:sz w:val="20"/>
                              </w:rPr>
                              <w:t xml:space="preserve"> </w:t>
                            </w:r>
                            <w:r w:rsidR="00545B6D">
                              <w:rPr>
                                <w:sz w:val="20"/>
                              </w:rPr>
                              <w:t xml:space="preserve">element </w:t>
                            </w:r>
                            <w:r w:rsidR="0041609E">
                              <w:rPr>
                                <w:sz w:val="20"/>
                              </w:rPr>
                              <w:t>3</w:t>
                            </w:r>
                            <w:r w:rsidR="00545B6D">
                              <w:rPr>
                                <w:sz w:val="20"/>
                              </w:rPr>
                              <w:t xml:space="preserve"> is </w:t>
                            </w:r>
                            <w:r w:rsidR="0041609E">
                              <w:rPr>
                                <w:sz w:val="20"/>
                              </w:rPr>
                              <w:t>Li</w:t>
                            </w:r>
                            <w:r w:rsidR="00545B6D">
                              <w:rPr>
                                <w:sz w:val="20"/>
                              </w:rPr>
                              <w:t xml:space="preserve"> </w:t>
                            </w:r>
                            <w:r w:rsidR="0041609E">
                              <w:rPr>
                                <w:sz w:val="20"/>
                              </w:rPr>
                              <w:t>- lithium</w:t>
                            </w:r>
                            <w:r w:rsidR="00545B6D">
                              <w:rPr>
                                <w:sz w:val="2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0" o:spid="_x0000_s1027" type="#_x0000_t202" style="position:absolute;margin-left:166.05pt;margin-top:25.05pt;width:306pt;height:8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" filled="f" stroked="f">
                <v:textbox>
                  <w:txbxContent>
                    <w:p w:rsidR="00545B6D" w:rsidRDefault="00545B6D" w:rsidP="001D6B76">
                      <w:pPr>
                        <w:tabs>
                          <w:tab w:val="left" w:pos="1440"/>
                        </w:tabs>
                        <w:rPr>
                          <w:sz w:val="20"/>
                        </w:rPr>
                      </w:pPr>
                      <w:r>
                        <w:rPr>
                          <w:sz w:val="20"/>
                        </w:rPr>
                        <w:t>Atomic mass</w:t>
                      </w:r>
                      <w:r w:rsidR="001D6B76">
                        <w:rPr>
                          <w:sz w:val="20"/>
                        </w:rPr>
                        <w:t>:</w:t>
                      </w:r>
                      <w:r w:rsidR="001D6B76">
                        <w:rPr>
                          <w:sz w:val="20"/>
                        </w:rPr>
                        <w:tab/>
                        <w:t>1 + 10</w:t>
                      </w:r>
                      <w:r w:rsidRPr="00657E79">
                        <w:rPr>
                          <w:sz w:val="20"/>
                        </w:rPr>
                        <w:t xml:space="preserve"> = </w:t>
                      </w:r>
                      <w:r w:rsidR="001D6B76">
                        <w:rPr>
                          <w:sz w:val="20"/>
                        </w:rPr>
                        <w:t xml:space="preserve">A + </w:t>
                      </w:r>
                      <w:r w:rsidRPr="00657E79">
                        <w:rPr>
                          <w:sz w:val="20"/>
                        </w:rPr>
                        <w:t>4</w:t>
                      </w:r>
                    </w:p>
                    <w:p w:rsidR="001D6B76" w:rsidRDefault="001D6B76" w:rsidP="001D6B76">
                      <w:pPr>
                        <w:tabs>
                          <w:tab w:val="left" w:pos="1440"/>
                        </w:tabs>
                        <w:rPr>
                          <w:sz w:val="20"/>
                        </w:rPr>
                      </w:pPr>
                      <w:r>
                        <w:rPr>
                          <w:sz w:val="20"/>
                        </w:rPr>
                        <w:tab/>
                        <w:t>A = 7</w:t>
                      </w:r>
                    </w:p>
                    <w:p w:rsidR="001D6B76" w:rsidRPr="00657E79" w:rsidRDefault="001D6B76" w:rsidP="00545B6D">
                      <w:pPr>
                        <w:rPr>
                          <w:sz w:val="20"/>
                        </w:rPr>
                      </w:pPr>
                    </w:p>
                    <w:p w:rsidR="001D6B76" w:rsidRDefault="00545B6D" w:rsidP="001D6B76">
                      <w:pPr>
                        <w:widowControl w:val="0"/>
                        <w:tabs>
                          <w:tab w:val="left" w:pos="1440"/>
                        </w:tabs>
                        <w:rPr>
                          <w:sz w:val="20"/>
                        </w:rPr>
                      </w:pPr>
                      <w:r>
                        <w:rPr>
                          <w:sz w:val="20"/>
                        </w:rPr>
                        <w:t>A</w:t>
                      </w:r>
                      <w:r w:rsidRPr="00657E79">
                        <w:rPr>
                          <w:sz w:val="20"/>
                        </w:rPr>
                        <w:t>tomic number</w:t>
                      </w:r>
                      <w:r w:rsidR="001D6B76">
                        <w:rPr>
                          <w:sz w:val="20"/>
                        </w:rPr>
                        <w:t>:</w:t>
                      </w:r>
                      <w:r w:rsidR="001D6B76">
                        <w:rPr>
                          <w:sz w:val="20"/>
                        </w:rPr>
                        <w:tab/>
                        <w:t>0 + 5 = Z + 2</w:t>
                      </w:r>
                    </w:p>
                    <w:p w:rsidR="001D6B76" w:rsidRDefault="001D6B76" w:rsidP="001D6B76">
                      <w:pPr>
                        <w:widowControl w:val="0"/>
                        <w:tabs>
                          <w:tab w:val="left" w:pos="1440"/>
                        </w:tabs>
                        <w:rPr>
                          <w:sz w:val="20"/>
                        </w:rPr>
                      </w:pPr>
                      <w:r>
                        <w:rPr>
                          <w:sz w:val="20"/>
                        </w:rPr>
                        <w:tab/>
                        <w:t>Z = 3</w:t>
                      </w:r>
                      <w:r w:rsidR="00545B6D" w:rsidRPr="00657E79">
                        <w:rPr>
                          <w:sz w:val="20"/>
                        </w:rPr>
                        <w:t xml:space="preserve"> </w:t>
                      </w:r>
                    </w:p>
                    <w:p w:rsidR="00545B6D" w:rsidRPr="00657E79" w:rsidRDefault="001D6B76" w:rsidP="001D6B76">
                      <w:pPr>
                        <w:widowControl w:val="0"/>
                        <w:tabs>
                          <w:tab w:val="left" w:pos="1440"/>
                        </w:tabs>
                        <w:rPr>
                          <w:sz w:val="20"/>
                        </w:rPr>
                      </w:pPr>
                      <w:r>
                        <w:rPr>
                          <w:sz w:val="20"/>
                        </w:rPr>
                        <w:tab/>
                        <w:t>(</w:t>
                      </w:r>
                      <w:r w:rsidR="00545B6D">
                        <w:rPr>
                          <w:sz w:val="20"/>
                        </w:rPr>
                        <w:t xml:space="preserve">from the </w:t>
                      </w:r>
                      <w:r w:rsidR="00545B6D" w:rsidRPr="00657E79">
                        <w:rPr>
                          <w:sz w:val="20"/>
                        </w:rPr>
                        <w:t>periodic table</w:t>
                      </w:r>
                      <w:r w:rsidR="0041609E">
                        <w:rPr>
                          <w:sz w:val="20"/>
                        </w:rPr>
                        <w:t>,</w:t>
                      </w:r>
                      <w:r w:rsidR="00545B6D" w:rsidRPr="00657E79">
                        <w:rPr>
                          <w:sz w:val="20"/>
                        </w:rPr>
                        <w:t xml:space="preserve"> </w:t>
                      </w:r>
                      <w:r w:rsidR="00545B6D">
                        <w:rPr>
                          <w:sz w:val="20"/>
                        </w:rPr>
                        <w:t xml:space="preserve">element </w:t>
                      </w:r>
                      <w:r w:rsidR="0041609E">
                        <w:rPr>
                          <w:sz w:val="20"/>
                        </w:rPr>
                        <w:t>3</w:t>
                      </w:r>
                      <w:r w:rsidR="00545B6D">
                        <w:rPr>
                          <w:sz w:val="20"/>
                        </w:rPr>
                        <w:t xml:space="preserve"> is </w:t>
                      </w:r>
                      <w:r w:rsidR="0041609E">
                        <w:rPr>
                          <w:sz w:val="20"/>
                        </w:rPr>
                        <w:t>Li</w:t>
                      </w:r>
                      <w:r w:rsidR="00545B6D">
                        <w:rPr>
                          <w:sz w:val="20"/>
                        </w:rPr>
                        <w:t xml:space="preserve"> </w:t>
                      </w:r>
                      <w:r w:rsidR="0041609E">
                        <w:rPr>
                          <w:sz w:val="20"/>
                        </w:rPr>
                        <w:t>- lithium</w:t>
                      </w:r>
                      <w:r w:rsidR="00545B6D">
                        <w:rPr>
                          <w:sz w:val="20"/>
                        </w:rPr>
                        <w:t>)</w:t>
                      </w:r>
                    </w:p>
                  </w:txbxContent>
                </v:textbox>
              </v:shape>
            </w:pict>
          </mc:Fallback>
        </mc:AlternateContent>
      </w:r>
      <w:r w:rsidR="001D6B76" w:rsidRPr="003D7846">
        <w:t>Using conservation of charge and conservation of nucleons, we can determine the new element:</w:t>
      </w:r>
    </w:p>
    <w:p w:rsidR="001D6B76" w:rsidRPr="003D7846" w:rsidRDefault="001D6B76" w:rsidP="00545B6D">
      <w:pPr>
        <w:widowControl w:val="0"/>
      </w:pPr>
    </w:p>
    <w:p w:rsidR="001D6B76" w:rsidRPr="003D7846" w:rsidRDefault="0041609E" w:rsidP="001D6B76">
      <w:pPr>
        <w:widowControl w:val="0"/>
        <w:ind w:firstLine="576"/>
      </w:pPr>
      <w:r w:rsidRPr="003D7846">
        <w:rPr>
          <w:position w:val="-12"/>
        </w:rPr>
        <w:object w:dxaOrig="2740" w:dyaOrig="380">
          <v:shape id="_x0000_i1035" type="#_x0000_t75" style="width:137.4pt;height:18.6pt" o:ole="">
            <v:imagedata r:id="rId28" o:title=""/>
          </v:shape>
          <o:OLEObject Type="Embed" ProgID="Equation.DSMT4" ShapeID="_x0000_i1035" DrawAspect="Content" ObjectID="_1525683991" r:id="rId29"/>
        </w:object>
      </w:r>
    </w:p>
    <w:p w:rsidR="001D6B76" w:rsidRPr="003D7846" w:rsidRDefault="001D6B76" w:rsidP="00545B6D">
      <w:pPr>
        <w:widowControl w:val="0"/>
      </w:pPr>
    </w:p>
    <w:p w:rsidR="00545B6D" w:rsidRPr="003D7846" w:rsidRDefault="00545B6D" w:rsidP="00545B6D">
      <w:pPr>
        <w:widowControl w:val="0"/>
      </w:pPr>
    </w:p>
    <w:p w:rsidR="0041609E" w:rsidRPr="003D7846" w:rsidRDefault="0041609E" w:rsidP="00545B6D">
      <w:pPr>
        <w:widowControl w:val="0"/>
        <w:ind w:left="576" w:hanging="576"/>
      </w:pPr>
      <w:r w:rsidRPr="003D7846">
        <w:t>Therefore:</w:t>
      </w:r>
    </w:p>
    <w:p w:rsidR="0041609E" w:rsidRPr="003D7846" w:rsidRDefault="0041609E" w:rsidP="0041609E">
      <w:pPr>
        <w:widowControl w:val="0"/>
        <w:ind w:left="576"/>
      </w:pPr>
      <w:r w:rsidRPr="003D7846">
        <w:rPr>
          <w:position w:val="-12"/>
        </w:rPr>
        <w:object w:dxaOrig="2720" w:dyaOrig="380">
          <v:shape id="_x0000_i1036" type="#_x0000_t75" style="width:135.6pt;height:18.6pt" o:ole="">
            <v:imagedata r:id="rId30" o:title=""/>
          </v:shape>
          <o:OLEObject Type="Embed" ProgID="Equation.DSMT4" ShapeID="_x0000_i1036" DrawAspect="Content" ObjectID="_1525683992" r:id="rId31"/>
        </w:object>
      </w:r>
    </w:p>
    <w:p w:rsidR="00545B6D" w:rsidRPr="003D7846" w:rsidRDefault="00545B6D" w:rsidP="00545B6D">
      <w:pPr>
        <w:widowControl w:val="0"/>
      </w:pPr>
    </w:p>
    <w:p w:rsidR="00840308" w:rsidRPr="003D7846" w:rsidRDefault="00840308" w:rsidP="00840308">
      <w:pPr>
        <w:widowControl w:val="0"/>
      </w:pPr>
    </w:p>
    <w:p w:rsidR="00840308" w:rsidRPr="003D7846" w:rsidRDefault="00840308" w:rsidP="007D0A38">
      <w:pPr>
        <w:widowControl w:val="0"/>
      </w:pPr>
    </w:p>
    <w:p w:rsidR="00840308" w:rsidRPr="003D7846" w:rsidRDefault="00840308" w:rsidP="007D0A38">
      <w:pPr>
        <w:widowControl w:val="0"/>
      </w:pPr>
    </w:p>
    <w:p w:rsidR="00840308" w:rsidRPr="003D7846" w:rsidRDefault="00840308" w:rsidP="007D0A38">
      <w:pPr>
        <w:widowControl w:val="0"/>
      </w:pPr>
    </w:p>
    <w:p w:rsidR="00840308" w:rsidRPr="003D7846" w:rsidRDefault="00840308" w:rsidP="007D0A38">
      <w:pPr>
        <w:widowControl w:val="0"/>
      </w:pPr>
    </w:p>
    <w:p w:rsidR="00840308" w:rsidRPr="003D7846" w:rsidRDefault="00840308" w:rsidP="007D0A38">
      <w:pPr>
        <w:widowControl w:val="0"/>
      </w:pPr>
    </w:p>
    <w:p w:rsidR="007D0A38" w:rsidRPr="003D7846" w:rsidRDefault="007D0A38" w:rsidP="007D0A38">
      <w:pPr>
        <w:pStyle w:val="Heading1"/>
      </w:pPr>
      <w:r w:rsidRPr="003D7846">
        <w:lastRenderedPageBreak/>
        <w:t>Atomic mass units</w:t>
      </w:r>
    </w:p>
    <w:p w:rsidR="007D0A38" w:rsidRPr="003D7846" w:rsidRDefault="007D0A38" w:rsidP="007D0A38">
      <w:r w:rsidRPr="003D7846">
        <w:t xml:space="preserve">In </w:t>
      </w:r>
      <w:r w:rsidR="00F1357D" w:rsidRPr="003D7846">
        <w:t>previous</w:t>
      </w:r>
      <w:r w:rsidRPr="003D7846">
        <w:t xml:space="preserve"> lessons, when precision was </w:t>
      </w:r>
      <w:r w:rsidR="00791A68" w:rsidRPr="003D7846">
        <w:t>less of</w:t>
      </w:r>
      <w:r w:rsidRPr="003D7846">
        <w:t xml:space="preserve"> an issue, we used 1.67 x 10</w:t>
      </w:r>
      <w:r w:rsidRPr="003D7846">
        <w:rPr>
          <w:vertAlign w:val="superscript"/>
        </w:rPr>
        <w:t>-27</w:t>
      </w:r>
      <w:r w:rsidRPr="003D7846">
        <w:t xml:space="preserve"> kg for the mass of a proton and a neutron</w:t>
      </w:r>
      <w:r w:rsidR="00EF7C71" w:rsidRPr="003D7846">
        <w:t xml:space="preserve"> when we converted from the number of nucleons to the mass in kilograms</w:t>
      </w:r>
      <w:r w:rsidRPr="003D7846">
        <w:t>.  In th</w:t>
      </w:r>
      <w:r w:rsidR="002209F5" w:rsidRPr="003D7846">
        <w:t>e context of nuclear masses and energies</w:t>
      </w:r>
      <w:r w:rsidRPr="003D7846">
        <w:t xml:space="preserve"> we need to be much more precise.  </w:t>
      </w:r>
      <w:r w:rsidR="00B57191" w:rsidRPr="003D7846">
        <w:t>In the table below, the precise masses of electrons, protons and neutrons are given.  However, i</w:t>
      </w:r>
      <w:r w:rsidRPr="003D7846">
        <w:t xml:space="preserve">n nuclear physics we often use the </w:t>
      </w:r>
      <w:r w:rsidRPr="003D7846">
        <w:rPr>
          <w:b/>
        </w:rPr>
        <w:t>unified atomic mass unit</w:t>
      </w:r>
      <w:r w:rsidRPr="003D7846">
        <w:t xml:space="preserve"> (u) rather than the actual kilogram value for different nucleons and subatomic particles.  The unified atomic mass unit is defined as being exactly </w:t>
      </w:r>
      <w:r w:rsidRPr="003D7846">
        <w:rPr>
          <w:position w:val="-16"/>
        </w:rPr>
        <w:object w:dxaOrig="360" w:dyaOrig="400">
          <v:shape id="_x0000_i1037" type="#_x0000_t75" style="width:18pt;height:19.8pt" o:ole="">
            <v:imagedata r:id="rId32" o:title=""/>
          </v:shape>
          <o:OLEObject Type="Embed" ProgID="Equation.DSMT4" ShapeID="_x0000_i1037" DrawAspect="Content" ObjectID="_1525683993" r:id="rId33"/>
        </w:object>
      </w:r>
      <w:r w:rsidRPr="003D7846">
        <w:t xml:space="preserve"> the mass of a carbon-12 nucleus. </w:t>
      </w:r>
      <w:r w:rsidR="004A20F9" w:rsidRPr="003D7846">
        <w:t>(Refer to Pearson pages 791 and 792.)</w:t>
      </w:r>
    </w:p>
    <w:p w:rsidR="004F1710" w:rsidRPr="003D7846" w:rsidRDefault="004F1710" w:rsidP="00B57191">
      <w:pPr>
        <w:jc w:val="center"/>
      </w:pPr>
    </w:p>
    <w:p w:rsidR="007D0A38" w:rsidRPr="003D7846" w:rsidRDefault="007D0A38" w:rsidP="007D0A38">
      <w:pPr>
        <w:rPr>
          <w:b/>
        </w:rPr>
      </w:pPr>
      <w:r w:rsidRPr="003D7846">
        <w:rPr>
          <w:b/>
        </w:rPr>
        <w:t>1 u = 1.660539 x 10</w:t>
      </w:r>
      <w:r w:rsidRPr="003D7846">
        <w:rPr>
          <w:b/>
          <w:vertAlign w:val="superscript"/>
        </w:rPr>
        <w:t>-27</w:t>
      </w:r>
      <w:r w:rsidRPr="003D7846">
        <w:rPr>
          <w:b/>
        </w:rPr>
        <w:t xml:space="preserve"> kg</w:t>
      </w:r>
    </w:p>
    <w:p w:rsidR="007D0A38" w:rsidRPr="003D7846" w:rsidRDefault="007D0A38" w:rsidP="007D0A38"/>
    <w:tbl>
      <w:tblPr>
        <w:tblW w:w="0" w:type="auto"/>
        <w:tblBorders>
          <w:insideH w:val="single" w:sz="6" w:space="0" w:color="auto"/>
          <w:insideV w:val="single" w:sz="6" w:space="0" w:color="auto"/>
        </w:tblBorders>
        <w:tblLayout w:type="fixed"/>
        <w:tblLook w:val="0000" w:firstRow="0" w:lastRow="0" w:firstColumn="0" w:lastColumn="0" w:noHBand="0" w:noVBand="0"/>
      </w:tblPr>
      <w:tblGrid>
        <w:gridCol w:w="2394"/>
        <w:gridCol w:w="2394"/>
        <w:gridCol w:w="2394"/>
        <w:gridCol w:w="2394"/>
      </w:tblGrid>
      <w:tr w:rsidR="007D0A38" w:rsidRPr="003D7846">
        <w:tc>
          <w:tcPr>
            <w:tcW w:w="2394" w:type="dxa"/>
          </w:tcPr>
          <w:p w:rsidR="007D0A38" w:rsidRPr="003D7846" w:rsidRDefault="007D0A38" w:rsidP="0053429C">
            <w:r w:rsidRPr="003D7846">
              <w:t>Particle</w:t>
            </w:r>
          </w:p>
        </w:tc>
        <w:tc>
          <w:tcPr>
            <w:tcW w:w="2394" w:type="dxa"/>
          </w:tcPr>
          <w:p w:rsidR="007D0A38" w:rsidRPr="003D7846" w:rsidRDefault="007D0A38" w:rsidP="0053429C">
            <w:r w:rsidRPr="003D7846">
              <w:t>charge (C)</w:t>
            </w:r>
          </w:p>
        </w:tc>
        <w:tc>
          <w:tcPr>
            <w:tcW w:w="2394" w:type="dxa"/>
          </w:tcPr>
          <w:p w:rsidR="007D0A38" w:rsidRPr="003D7846" w:rsidRDefault="007D0A38" w:rsidP="0053429C">
            <w:r w:rsidRPr="003D7846">
              <w:t>mass (kg)</w:t>
            </w:r>
          </w:p>
        </w:tc>
        <w:tc>
          <w:tcPr>
            <w:tcW w:w="2394" w:type="dxa"/>
          </w:tcPr>
          <w:p w:rsidR="007D0A38" w:rsidRPr="003D7846" w:rsidRDefault="007D0A38" w:rsidP="0053429C">
            <w:r w:rsidRPr="003D7846">
              <w:t>mass (u)</w:t>
            </w:r>
          </w:p>
        </w:tc>
      </w:tr>
      <w:tr w:rsidR="007D0A38" w:rsidRPr="003D7846">
        <w:tc>
          <w:tcPr>
            <w:tcW w:w="2394" w:type="dxa"/>
          </w:tcPr>
          <w:p w:rsidR="007D0A38" w:rsidRPr="003D7846" w:rsidRDefault="007D0A38" w:rsidP="0053429C">
            <w:r w:rsidRPr="003D7846">
              <w:t>electron</w:t>
            </w:r>
          </w:p>
          <w:p w:rsidR="007D0A38" w:rsidRPr="003D7846" w:rsidRDefault="007D0A38" w:rsidP="0053429C">
            <w:r w:rsidRPr="003D7846">
              <w:t>proton</w:t>
            </w:r>
          </w:p>
          <w:p w:rsidR="007D0A38" w:rsidRPr="003D7846" w:rsidRDefault="007D0A38" w:rsidP="0053429C">
            <w:r w:rsidRPr="003D7846">
              <w:t>neutron</w:t>
            </w:r>
          </w:p>
        </w:tc>
        <w:tc>
          <w:tcPr>
            <w:tcW w:w="2394" w:type="dxa"/>
          </w:tcPr>
          <w:p w:rsidR="007D0A38" w:rsidRPr="003D7846" w:rsidRDefault="007D0A38" w:rsidP="0053429C">
            <w:r w:rsidRPr="003D7846">
              <w:t>–1.602177 x 10</w:t>
            </w:r>
            <w:r w:rsidRPr="003D7846">
              <w:rPr>
                <w:vertAlign w:val="superscript"/>
              </w:rPr>
              <w:t>-19</w:t>
            </w:r>
          </w:p>
          <w:p w:rsidR="007D0A38" w:rsidRPr="003D7846" w:rsidRDefault="007D0A38" w:rsidP="0053429C">
            <w:r w:rsidRPr="003D7846">
              <w:t>+1.602177 x 10</w:t>
            </w:r>
            <w:r w:rsidRPr="003D7846">
              <w:rPr>
                <w:vertAlign w:val="superscript"/>
              </w:rPr>
              <w:t>-19</w:t>
            </w:r>
          </w:p>
          <w:p w:rsidR="007D0A38" w:rsidRPr="003D7846" w:rsidRDefault="007D0A38" w:rsidP="0053429C">
            <w:r w:rsidRPr="003D7846">
              <w:t>0</w:t>
            </w:r>
          </w:p>
        </w:tc>
        <w:tc>
          <w:tcPr>
            <w:tcW w:w="2394" w:type="dxa"/>
          </w:tcPr>
          <w:p w:rsidR="007D0A38" w:rsidRPr="003D7846" w:rsidRDefault="007D0A38" w:rsidP="0053429C">
            <w:r w:rsidRPr="003D7846">
              <w:t>9.109 383 x 10</w:t>
            </w:r>
            <w:r w:rsidRPr="003D7846">
              <w:rPr>
                <w:vertAlign w:val="superscript"/>
              </w:rPr>
              <w:t>-31</w:t>
            </w:r>
          </w:p>
          <w:p w:rsidR="007D0A38" w:rsidRPr="003D7846" w:rsidRDefault="007D0A38" w:rsidP="0053429C">
            <w:r w:rsidRPr="003D7846">
              <w:t>1.672 622 x 10</w:t>
            </w:r>
            <w:r w:rsidRPr="003D7846">
              <w:rPr>
                <w:vertAlign w:val="superscript"/>
              </w:rPr>
              <w:t>-27</w:t>
            </w:r>
          </w:p>
          <w:p w:rsidR="007D0A38" w:rsidRPr="003D7846" w:rsidRDefault="007D0A38" w:rsidP="0053429C">
            <w:r w:rsidRPr="003D7846">
              <w:t>1.674 927 x 10</w:t>
            </w:r>
            <w:r w:rsidRPr="003D7846">
              <w:rPr>
                <w:vertAlign w:val="superscript"/>
              </w:rPr>
              <w:t>-27</w:t>
            </w:r>
          </w:p>
        </w:tc>
        <w:tc>
          <w:tcPr>
            <w:tcW w:w="2394" w:type="dxa"/>
          </w:tcPr>
          <w:p w:rsidR="007D0A38" w:rsidRPr="003D7846" w:rsidRDefault="007D0A38" w:rsidP="0053429C">
            <w:r w:rsidRPr="003D7846">
              <w:t>5.485 799 x 10</w:t>
            </w:r>
            <w:r w:rsidRPr="003D7846">
              <w:rPr>
                <w:vertAlign w:val="superscript"/>
              </w:rPr>
              <w:t>-4</w:t>
            </w:r>
          </w:p>
          <w:p w:rsidR="007D0A38" w:rsidRPr="003D7846" w:rsidRDefault="007D0A38" w:rsidP="0053429C">
            <w:r w:rsidRPr="003D7846">
              <w:t>1.007 276</w:t>
            </w:r>
          </w:p>
          <w:p w:rsidR="007D0A38" w:rsidRPr="003D7846" w:rsidRDefault="007D0A38" w:rsidP="0053429C">
            <w:r w:rsidRPr="003D7846">
              <w:t>1.008 665</w:t>
            </w:r>
          </w:p>
        </w:tc>
      </w:tr>
    </w:tbl>
    <w:p w:rsidR="007D0A38" w:rsidRPr="003D7846" w:rsidRDefault="007D0A38" w:rsidP="007D0A38"/>
    <w:p w:rsidR="007D0A38" w:rsidRPr="003D7846" w:rsidRDefault="007D0A38" w:rsidP="007D0A38">
      <w:r w:rsidRPr="003D7846">
        <w:t>The atomic mass unit is merely an alternate mass unit</w:t>
      </w:r>
      <w:r w:rsidR="00F1357D" w:rsidRPr="003D7846">
        <w:t xml:space="preserve"> to the kilogram</w:t>
      </w:r>
      <w:r w:rsidRPr="003D7846">
        <w:t xml:space="preserve">.  </w:t>
      </w:r>
    </w:p>
    <w:p w:rsidR="007D0A38" w:rsidRPr="003D7846" w:rsidRDefault="007D0A38" w:rsidP="007D0A38"/>
    <w:p w:rsidR="007D0A38" w:rsidRPr="003D7846" w:rsidRDefault="00771D96" w:rsidP="007D0A38">
      <w:pPr>
        <w:pStyle w:val="Heading1"/>
      </w:pPr>
      <w:r w:rsidRPr="003D7846">
        <w:t>M</w:t>
      </w:r>
      <w:r w:rsidR="007D0A38" w:rsidRPr="003D7846">
        <w:t>ass defect</w:t>
      </w:r>
      <w:r w:rsidRPr="003D7846">
        <w:t xml:space="preserve"> and mass–energy equivalence</w:t>
      </w:r>
    </w:p>
    <w:p w:rsidR="00F1357D" w:rsidRPr="003D7846" w:rsidRDefault="00B57191" w:rsidP="00333433">
      <w:pPr>
        <w:widowControl w:val="0"/>
        <w:spacing w:after="120"/>
      </w:pPr>
      <w:r w:rsidRPr="003D7846">
        <w:t>After</w:t>
      </w:r>
      <w:r w:rsidR="007D0A38" w:rsidRPr="003D7846">
        <w:t xml:space="preserve"> scientists </w:t>
      </w:r>
      <w:r w:rsidRPr="003D7846">
        <w:t>discovered that the nucleus contain</w:t>
      </w:r>
      <w:r w:rsidR="00F1357D" w:rsidRPr="003D7846">
        <w:t>ed</w:t>
      </w:r>
      <w:r w:rsidRPr="003D7846">
        <w:t xml:space="preserve"> protons and neutrons, they</w:t>
      </w:r>
      <w:r w:rsidR="00F1357D" w:rsidRPr="003D7846">
        <w:t xml:space="preserve"> were able to calculate</w:t>
      </w:r>
      <w:r w:rsidRPr="003D7846">
        <w:t xml:space="preserve"> </w:t>
      </w:r>
      <w:r w:rsidR="007D0A38" w:rsidRPr="003D7846">
        <w:t xml:space="preserve">the </w:t>
      </w:r>
      <w:r w:rsidR="007D0A38" w:rsidRPr="003D7846">
        <w:rPr>
          <w:b/>
        </w:rPr>
        <w:t>theoretical</w:t>
      </w:r>
      <w:r w:rsidR="007D0A38" w:rsidRPr="003D7846">
        <w:t xml:space="preserve"> </w:t>
      </w:r>
      <w:r w:rsidR="007D0A38" w:rsidRPr="003D7846">
        <w:rPr>
          <w:b/>
        </w:rPr>
        <w:t>mass</w:t>
      </w:r>
      <w:r w:rsidR="007D0A38" w:rsidRPr="003D7846">
        <w:t xml:space="preserve"> for a particular isotope </w:t>
      </w:r>
      <w:r w:rsidR="00F1357D" w:rsidRPr="003D7846">
        <w:t>by adding together the masses of protons and neutrons</w:t>
      </w:r>
    </w:p>
    <w:p w:rsidR="00F1357D" w:rsidRPr="003D7846" w:rsidRDefault="00F1357D" w:rsidP="00333433">
      <w:pPr>
        <w:widowControl w:val="0"/>
        <w:spacing w:after="120"/>
      </w:pPr>
      <w:r w:rsidRPr="003D7846">
        <w:tab/>
      </w:r>
      <w:r w:rsidR="000F736B" w:rsidRPr="003D7846">
        <w:rPr>
          <w:position w:val="-14"/>
        </w:rPr>
        <w:object w:dxaOrig="2940" w:dyaOrig="380">
          <v:shape id="_x0000_i1038" type="#_x0000_t75" style="width:147pt;height:18.6pt" o:ole="">
            <v:imagedata r:id="rId34" o:title=""/>
          </v:shape>
          <o:OLEObject Type="Embed" ProgID="Equation.DSMT4" ShapeID="_x0000_i1038" DrawAspect="Content" ObjectID="_1525683994" r:id="rId35"/>
        </w:object>
      </w:r>
    </w:p>
    <w:p w:rsidR="007D0A38" w:rsidRPr="003D7846" w:rsidRDefault="004F3047" w:rsidP="00333433">
      <w:pPr>
        <w:widowControl w:val="0"/>
        <w:spacing w:after="120"/>
      </w:pPr>
      <w:r w:rsidRPr="003D7846">
        <w:t>Using a mass spectrometer (see Lesson 20)</w:t>
      </w:r>
      <w:r w:rsidR="00707593" w:rsidRPr="003D7846">
        <w:t>,</w:t>
      </w:r>
      <w:r w:rsidRPr="003D7846">
        <w:t xml:space="preserve"> scientists were able to find</w:t>
      </w:r>
      <w:r w:rsidR="007D0A38" w:rsidRPr="003D7846">
        <w:t xml:space="preserve"> the </w:t>
      </w:r>
      <w:r w:rsidR="007D0A38" w:rsidRPr="003D7846">
        <w:rPr>
          <w:b/>
        </w:rPr>
        <w:t>measured</w:t>
      </w:r>
      <w:r w:rsidR="007D0A38" w:rsidRPr="003D7846">
        <w:t xml:space="preserve"> mass</w:t>
      </w:r>
      <w:r w:rsidR="00B57191" w:rsidRPr="003D7846">
        <w:t>.  T</w:t>
      </w:r>
      <w:r w:rsidR="007D0A38" w:rsidRPr="003D7846">
        <w:t>hey were expecting the values to be identical</w:t>
      </w:r>
      <w:r w:rsidR="00B57191" w:rsidRPr="003D7846">
        <w:t>, but</w:t>
      </w:r>
      <w:r w:rsidR="007D0A38" w:rsidRPr="003D7846">
        <w:t xml:space="preserve">, except for hydrogen, the </w:t>
      </w:r>
      <w:r w:rsidR="00840308" w:rsidRPr="003D7846">
        <w:rPr>
          <w:b/>
        </w:rPr>
        <w:t xml:space="preserve">measured value is always less than the </w:t>
      </w:r>
      <w:r w:rsidR="007D0A38" w:rsidRPr="003D7846">
        <w:rPr>
          <w:b/>
        </w:rPr>
        <w:t xml:space="preserve">theoretical </w:t>
      </w:r>
      <w:r w:rsidR="00840308" w:rsidRPr="003D7846">
        <w:rPr>
          <w:b/>
        </w:rPr>
        <w:t>value</w:t>
      </w:r>
      <w:r w:rsidR="007D0A38" w:rsidRPr="003D7846">
        <w:t xml:space="preserve">.  For example, the </w:t>
      </w:r>
      <w:r w:rsidR="00F1357D" w:rsidRPr="003D7846">
        <w:t xml:space="preserve">theoretical </w:t>
      </w:r>
      <w:r w:rsidR="007D0A38" w:rsidRPr="003D7846">
        <w:t>mass of helium-4 is calculated by adding the masses of 2 protons and 2 neutrons.  Using the table of atomic mass units above:</w:t>
      </w:r>
    </w:p>
    <w:p w:rsidR="007D0A38" w:rsidRPr="003D7846" w:rsidRDefault="007D0A38" w:rsidP="00333433">
      <w:pPr>
        <w:widowControl w:val="0"/>
        <w:spacing w:after="120"/>
        <w:ind w:firstLine="720"/>
      </w:pPr>
      <w:r w:rsidRPr="003D7846">
        <w:t>m</w:t>
      </w:r>
      <w:r w:rsidRPr="003D7846">
        <w:rPr>
          <w:position w:val="-8"/>
          <w:vertAlign w:val="subscript"/>
        </w:rPr>
        <w:t>theoretical</w:t>
      </w:r>
      <w:r w:rsidRPr="003D7846">
        <w:t xml:space="preserve">  =  2 </w:t>
      </w:r>
      <w:r w:rsidRPr="003D7846">
        <w:rPr>
          <w:sz w:val="18"/>
        </w:rPr>
        <w:t>x</w:t>
      </w:r>
      <w:r w:rsidRPr="003D7846">
        <w:t xml:space="preserve"> 1.007276 </w:t>
      </w:r>
      <w:r w:rsidR="004F1710" w:rsidRPr="003D7846">
        <w:t>u</w:t>
      </w:r>
      <w:r w:rsidRPr="003D7846">
        <w:t xml:space="preserve"> +   2 </w:t>
      </w:r>
      <w:r w:rsidRPr="003D7846">
        <w:rPr>
          <w:sz w:val="18"/>
        </w:rPr>
        <w:t>x</w:t>
      </w:r>
      <w:r w:rsidRPr="003D7846">
        <w:t xml:space="preserve"> 1.008665 </w:t>
      </w:r>
      <w:r w:rsidR="004F1710" w:rsidRPr="003D7846">
        <w:t>u</w:t>
      </w:r>
      <w:r w:rsidRPr="003D7846">
        <w:t xml:space="preserve"> =  </w:t>
      </w:r>
      <w:r w:rsidRPr="003D7846">
        <w:rPr>
          <w:b/>
        </w:rPr>
        <w:t>4.031882</w:t>
      </w:r>
      <w:r w:rsidRPr="003D7846">
        <w:t xml:space="preserve"> u</w:t>
      </w:r>
    </w:p>
    <w:p w:rsidR="007D0A38" w:rsidRPr="003D7846" w:rsidRDefault="007D0A38" w:rsidP="00333433">
      <w:pPr>
        <w:widowControl w:val="0"/>
        <w:spacing w:after="120"/>
      </w:pPr>
      <w:r w:rsidRPr="003D7846">
        <w:t xml:space="preserve">Using a mass spectrometer, the </w:t>
      </w:r>
      <w:r w:rsidRPr="00D17DEC">
        <w:rPr>
          <w:b/>
        </w:rPr>
        <w:t>measured mass</w:t>
      </w:r>
      <w:r w:rsidRPr="003D7846">
        <w:t xml:space="preserve"> of a helium-4 nucleus is </w:t>
      </w:r>
      <w:r w:rsidRPr="00D17DEC">
        <w:rPr>
          <w:b/>
        </w:rPr>
        <w:t>4.00260</w:t>
      </w:r>
      <w:r w:rsidRPr="003D7846">
        <w:t xml:space="preserve"> u.  Since the measured mass is less than the theoretical mass, physicists call the difference in mass the</w:t>
      </w:r>
      <w:r w:rsidRPr="003D7846">
        <w:rPr>
          <w:i/>
        </w:rPr>
        <w:t xml:space="preserve"> </w:t>
      </w:r>
      <w:r w:rsidRPr="003D7846">
        <w:rPr>
          <w:b/>
        </w:rPr>
        <w:t>mass defect</w:t>
      </w:r>
      <w:r w:rsidRPr="003D7846">
        <w:t xml:space="preserve"> (</w:t>
      </w:r>
      <w:r w:rsidRPr="003D7846">
        <w:rPr>
          <w:rFonts w:ascii="Symbol" w:hAnsi="Symbol"/>
        </w:rPr>
        <w:t></w:t>
      </w:r>
      <w:r w:rsidRPr="003D7846">
        <w:t>m).  In general</w:t>
      </w:r>
    </w:p>
    <w:p w:rsidR="007D0A38" w:rsidRPr="003D7846" w:rsidRDefault="007D0A38" w:rsidP="00333433">
      <w:pPr>
        <w:widowControl w:val="0"/>
        <w:spacing w:after="120"/>
        <w:rPr>
          <w:position w:val="-9"/>
          <w:vertAlign w:val="subscript"/>
        </w:rPr>
      </w:pPr>
      <w:r w:rsidRPr="003D7846">
        <w:tab/>
      </w:r>
      <w:r w:rsidRPr="003D7846">
        <w:rPr>
          <w:rFonts w:ascii="Symbol" w:hAnsi="Symbol"/>
        </w:rPr>
        <w:t></w:t>
      </w:r>
      <w:r w:rsidRPr="003D7846">
        <w:t>m   =</w:t>
      </w:r>
      <w:r w:rsidRPr="003D7846">
        <w:tab/>
        <w:t xml:space="preserve"> </w:t>
      </w:r>
      <w:r w:rsidR="004F1710" w:rsidRPr="003D7846">
        <w:t>m</w:t>
      </w:r>
      <w:r w:rsidR="004F1710" w:rsidRPr="003D7846">
        <w:rPr>
          <w:position w:val="-8"/>
          <w:vertAlign w:val="subscript"/>
        </w:rPr>
        <w:t>measured</w:t>
      </w:r>
      <w:r w:rsidR="004F1710" w:rsidRPr="003D7846">
        <w:t xml:space="preserve">  – </w:t>
      </w:r>
      <w:r w:rsidR="00430195" w:rsidRPr="003D7846">
        <w:t xml:space="preserve">  </w:t>
      </w:r>
      <w:r w:rsidR="004F1710" w:rsidRPr="003D7846">
        <w:t>m</w:t>
      </w:r>
      <w:r w:rsidR="004F1710" w:rsidRPr="003D7846">
        <w:rPr>
          <w:position w:val="-8"/>
          <w:vertAlign w:val="subscript"/>
        </w:rPr>
        <w:t>theoretical</w:t>
      </w:r>
      <w:r w:rsidRPr="003D7846">
        <w:tab/>
      </w:r>
    </w:p>
    <w:p w:rsidR="007D0A38" w:rsidRPr="003D7846" w:rsidRDefault="00333433" w:rsidP="00333433">
      <w:pPr>
        <w:widowControl w:val="0"/>
        <w:spacing w:after="120"/>
      </w:pPr>
      <w:r w:rsidRPr="003D7846">
        <w:t>But what does the mass defect mean</w:t>
      </w:r>
      <w:r w:rsidR="007D0A38" w:rsidRPr="003D7846">
        <w:t>?  A clue to the problem was provided by Albert Einstein who demonstrated, in a paper written in 1905, that mass and energy are equivalent:</w:t>
      </w:r>
    </w:p>
    <w:p w:rsidR="007D0A38" w:rsidRPr="003D7846" w:rsidRDefault="007D0A38" w:rsidP="007D0A38">
      <w:pPr>
        <w:widowControl w:val="0"/>
      </w:pPr>
      <w:r w:rsidRPr="003D7846">
        <w:tab/>
        <w:t>E = m c</w:t>
      </w:r>
      <w:r w:rsidRPr="003D7846">
        <w:rPr>
          <w:vertAlign w:val="superscript"/>
        </w:rPr>
        <w:t>2</w:t>
      </w:r>
      <w:r w:rsidRPr="003D7846">
        <w:tab/>
      </w:r>
      <w:r w:rsidRPr="003D7846">
        <w:tab/>
        <w:t xml:space="preserve">(Note:  </w:t>
      </w:r>
      <w:r w:rsidR="00B57191" w:rsidRPr="003D7846">
        <w:t xml:space="preserve">to use this equation the </w:t>
      </w:r>
      <w:r w:rsidRPr="003D7846">
        <w:t>mass must be in kilograms)</w:t>
      </w:r>
    </w:p>
    <w:p w:rsidR="007D0A38" w:rsidRPr="003D7846" w:rsidRDefault="007D0A38" w:rsidP="007D0A38">
      <w:pPr>
        <w:widowControl w:val="0"/>
      </w:pPr>
    </w:p>
    <w:p w:rsidR="007D0A38" w:rsidRPr="003D7846" w:rsidRDefault="004F3047" w:rsidP="007D0A38">
      <w:pPr>
        <w:widowControl w:val="0"/>
      </w:pPr>
      <w:r w:rsidRPr="003D7846">
        <w:t xml:space="preserve">The equation shows </w:t>
      </w:r>
      <w:r w:rsidR="007D0A38" w:rsidRPr="003D7846">
        <w:t>that a certain amount of</w:t>
      </w:r>
      <w:r w:rsidR="007D0A38" w:rsidRPr="003D7846">
        <w:rPr>
          <w:i/>
        </w:rPr>
        <w:t xml:space="preserve"> </w:t>
      </w:r>
      <w:r w:rsidR="007D0A38" w:rsidRPr="003D7846">
        <w:rPr>
          <w:b/>
        </w:rPr>
        <w:t>energy has an equivalent mass</w:t>
      </w:r>
      <w:r w:rsidR="007D0A38" w:rsidRPr="003D7846">
        <w:t xml:space="preserve"> </w:t>
      </w:r>
      <w:r w:rsidRPr="003D7846">
        <w:t xml:space="preserve">and, conversely, a certain amount of </w:t>
      </w:r>
      <w:r w:rsidRPr="00D17DEC">
        <w:rPr>
          <w:b/>
        </w:rPr>
        <w:t>mass has an equivalent energy</w:t>
      </w:r>
      <w:r w:rsidRPr="003D7846">
        <w:t xml:space="preserve">.  In other words, energy can be converted into mass and mass can be converted into energy.  </w:t>
      </w:r>
    </w:p>
    <w:p w:rsidR="00BA440B" w:rsidRPr="003D7846" w:rsidRDefault="000F736B" w:rsidP="007D0A38">
      <w:pPr>
        <w:widowControl w:val="0"/>
      </w:pPr>
      <w:r w:rsidRPr="003D7846">
        <w:br w:type="page"/>
      </w:r>
    </w:p>
    <w:p w:rsidR="007D0A38" w:rsidRPr="003D7846" w:rsidRDefault="004D309C" w:rsidP="007D0A38">
      <w:pPr>
        <w:pStyle w:val="Example"/>
      </w:pPr>
      <w:r>
        <w:rPr>
          <w:i w:val="0"/>
          <w:noProof/>
        </w:rPr>
        <w:lastRenderedPageBreak/>
        <mc:AlternateContent>
          <mc:Choice Requires="wps">
            <w:drawing>
              <wp:anchor distT="0" distB="0" distL="114300" distR="114300" simplePos="0" relativeHeight="251654656" behindDoc="0" locked="0" layoutInCell="1" allowOverlap="1" wp14:anchorId="2D3D4EC0" wp14:editId="2402ECAD">
                <wp:simplePos x="0" y="0"/>
                <wp:positionH relativeFrom="column">
                  <wp:posOffset>-177165</wp:posOffset>
                </wp:positionH>
                <wp:positionV relativeFrom="paragraph">
                  <wp:posOffset>-36195</wp:posOffset>
                </wp:positionV>
                <wp:extent cx="6218555" cy="2027555"/>
                <wp:effectExtent l="0" t="0" r="10795" b="10795"/>
                <wp:wrapNone/>
                <wp:docPr id="15" name="Rectangle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0275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8" o:spid="_x0000_s1026" style="position:absolute;margin-left:-13.95pt;margin-top:-2.85pt;width:489.65pt;height:159.6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" filled="f"/>
            </w:pict>
          </mc:Fallback>
        </mc:AlternateContent>
      </w:r>
    </w:p>
    <w:p w:rsidR="007D0A38" w:rsidRPr="003D7846" w:rsidRDefault="007D0A38" w:rsidP="007D0A38">
      <w:pPr>
        <w:widowControl w:val="0"/>
      </w:pPr>
      <w:r w:rsidRPr="003D7846">
        <w:t>A nuclear reaction produces 9.0 x 10</w:t>
      </w:r>
      <w:r w:rsidRPr="003D7846">
        <w:rPr>
          <w:vertAlign w:val="superscript"/>
        </w:rPr>
        <w:t>11</w:t>
      </w:r>
      <w:r w:rsidRPr="003D7846">
        <w:t xml:space="preserve"> J of heat energy because of a conversion of mass into energy.  What mass was converted?</w:t>
      </w:r>
    </w:p>
    <w:p w:rsidR="007D0A38" w:rsidRPr="003D7846" w:rsidRDefault="004A5F29" w:rsidP="007D0A38">
      <w:pPr>
        <w:widowControl w:val="0"/>
      </w:pPr>
      <w:r w:rsidRPr="003D7846">
        <w:tab/>
      </w:r>
      <w:r w:rsidRPr="003D7846">
        <w:rPr>
          <w:position w:val="-100"/>
        </w:rPr>
        <w:object w:dxaOrig="2079" w:dyaOrig="2120">
          <v:shape id="_x0000_i1039" type="#_x0000_t75" style="width:103.8pt;height:105.6pt" o:ole="">
            <v:imagedata r:id="rId36" o:title=""/>
          </v:shape>
          <o:OLEObject Type="Embed" ProgID="Equation.DSMT4" ShapeID="_x0000_i1039" DrawAspect="Content" ObjectID="_1525683995" r:id="rId37"/>
        </w:object>
      </w:r>
    </w:p>
    <w:p w:rsidR="00BA440B" w:rsidRPr="003D7846" w:rsidRDefault="00BA440B" w:rsidP="007D0A38">
      <w:pPr>
        <w:widowControl w:val="0"/>
      </w:pPr>
    </w:p>
    <w:p w:rsidR="00BA440B" w:rsidRPr="003D7846" w:rsidRDefault="00BA440B" w:rsidP="00BA440B">
      <w:pPr>
        <w:widowControl w:val="0"/>
      </w:pPr>
      <w:r w:rsidRPr="003D7846">
        <w:t xml:space="preserve">Based on the idea of mass-energy equivalence, physicists interpreted the mass defect as the </w:t>
      </w:r>
      <w:r w:rsidRPr="003D7846">
        <w:rPr>
          <w:b/>
        </w:rPr>
        <w:t>binding energy</w:t>
      </w:r>
      <w:r w:rsidRPr="003D7846">
        <w:t xml:space="preserve"> that holds the protons and neutrons together in the nucleus.  Due to the large repulsive electrostatic forces between protons, a large amount of energy and large forces are required to hold the nucleus together.  The binding energy, resulting from what was later called the </w:t>
      </w:r>
      <w:r w:rsidRPr="003D7846">
        <w:rPr>
          <w:b/>
        </w:rPr>
        <w:t>strong</w:t>
      </w:r>
      <w:r w:rsidRPr="003D7846">
        <w:t xml:space="preserve"> </w:t>
      </w:r>
      <w:r w:rsidR="000F736B" w:rsidRPr="003D7846">
        <w:rPr>
          <w:b/>
        </w:rPr>
        <w:t>nuclear</w:t>
      </w:r>
      <w:r w:rsidR="000F736B" w:rsidRPr="003D7846">
        <w:t xml:space="preserve"> </w:t>
      </w:r>
      <w:r w:rsidRPr="003D7846">
        <w:rPr>
          <w:b/>
        </w:rPr>
        <w:t>force</w:t>
      </w:r>
      <w:r w:rsidR="000F736B" w:rsidRPr="003D7846">
        <w:t xml:space="preserve"> (see Lesson 37),</w:t>
      </w:r>
      <w:r w:rsidRPr="003D7846">
        <w:t xml:space="preserve"> is equivalent to the mass defect using Einstein’s equation.</w:t>
      </w:r>
      <w:r w:rsidR="004A20F9" w:rsidRPr="003D7846">
        <w:t xml:space="preserve"> (Refer to Pearson page 793 to 796.)</w:t>
      </w:r>
    </w:p>
    <w:p w:rsidR="007D0A38" w:rsidRPr="003D7846" w:rsidRDefault="000A33C7" w:rsidP="007D0A38">
      <w:pPr>
        <w:widowControl w:val="0"/>
      </w:pPr>
      <w:r>
        <w:rPr>
          <w:noProof/>
        </w:rPr>
        <mc:AlternateContent>
          <mc:Choice Requires="wps">
            <w:drawing>
              <wp:anchor distT="0" distB="0" distL="114300" distR="114300" simplePos="0" relativeHeight="251653632" behindDoc="0" locked="0" layoutInCell="0" allowOverlap="1">
                <wp:simplePos x="0" y="0"/>
                <wp:positionH relativeFrom="column">
                  <wp:posOffset>-182880</wp:posOffset>
                </wp:positionH>
                <wp:positionV relativeFrom="paragraph">
                  <wp:posOffset>113030</wp:posOffset>
                </wp:positionV>
                <wp:extent cx="6218555" cy="3860800"/>
                <wp:effectExtent l="0" t="0" r="0" b="0"/>
                <wp:wrapNone/>
                <wp:docPr id="14" name="Rectangle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860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7" o:spid="_x0000_s1026" style="position:absolute;margin-left:-14.4pt;margin-top:8.9pt;width:489.65pt;height:30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" o:allowincell="f" filled="f"/>
            </w:pict>
          </mc:Fallback>
        </mc:AlternateContent>
      </w:r>
    </w:p>
    <w:p w:rsidR="007D0A38" w:rsidRPr="003D7846" w:rsidRDefault="007D0A38" w:rsidP="007D0A38">
      <w:pPr>
        <w:pStyle w:val="Example"/>
      </w:pPr>
    </w:p>
    <w:p w:rsidR="007D0A38" w:rsidRPr="003D7846" w:rsidRDefault="007D0A38" w:rsidP="007D0A38">
      <w:pPr>
        <w:widowControl w:val="0"/>
      </w:pPr>
      <w:r w:rsidRPr="003D7846">
        <w:t>The mass of one nucleus of potassium-40 was measured to be 39.9687 u.  What is the mass defect and the binding energy for potassium-40?</w:t>
      </w:r>
    </w:p>
    <w:p w:rsidR="007D0A38" w:rsidRPr="003D7846" w:rsidRDefault="007D0A38" w:rsidP="007D0A38">
      <w:pPr>
        <w:widowControl w:val="0"/>
      </w:pPr>
    </w:p>
    <w:p w:rsidR="007D0A38" w:rsidRPr="003D7846" w:rsidRDefault="007D0A38" w:rsidP="007D0A38">
      <w:pPr>
        <w:widowControl w:val="0"/>
      </w:pPr>
      <w:r w:rsidRPr="003D7846">
        <w:t>To find the mass defect (</w:t>
      </w:r>
      <w:r w:rsidRPr="003D7846">
        <w:rPr>
          <w:rFonts w:ascii="Symbol" w:hAnsi="Symbol"/>
        </w:rPr>
        <w:t></w:t>
      </w:r>
      <w:r w:rsidRPr="003D7846">
        <w:t>m), we first calculate the theoretical mass.  Potassium-40 has 19 p</w:t>
      </w:r>
      <w:r w:rsidRPr="003D7846">
        <w:rPr>
          <w:vertAlign w:val="superscript"/>
        </w:rPr>
        <w:t>+</w:t>
      </w:r>
      <w:r w:rsidRPr="003D7846">
        <w:t xml:space="preserve"> and 21 n.  Using the masses provided in the atomic mass unit table:</w:t>
      </w:r>
    </w:p>
    <w:p w:rsidR="007D0A38" w:rsidRPr="003D7846" w:rsidRDefault="007D0A38" w:rsidP="007D0A38">
      <w:pPr>
        <w:pStyle w:val="Header"/>
        <w:widowControl w:val="0"/>
        <w:tabs>
          <w:tab w:val="clear" w:pos="4320"/>
          <w:tab w:val="clear" w:pos="8640"/>
        </w:tabs>
      </w:pPr>
    </w:p>
    <w:p w:rsidR="007D0A38" w:rsidRPr="003D7846" w:rsidRDefault="007D0A38" w:rsidP="007D0A38">
      <w:pPr>
        <w:widowControl w:val="0"/>
      </w:pPr>
      <w:proofErr w:type="spellStart"/>
      <w:r w:rsidRPr="003D7846">
        <w:t>m</w:t>
      </w:r>
      <w:r w:rsidRPr="003D7846">
        <w:rPr>
          <w:vertAlign w:val="subscript"/>
        </w:rPr>
        <w:t>theoretical</w:t>
      </w:r>
      <w:proofErr w:type="spellEnd"/>
      <w:r w:rsidRPr="003D7846">
        <w:t xml:space="preserve">  =  19 x 1.007276  +  21 x 1.008665  =  40.320209 u</w:t>
      </w:r>
    </w:p>
    <w:p w:rsidR="007D0A38" w:rsidRPr="003D7846" w:rsidRDefault="007D0A38" w:rsidP="007D0A38">
      <w:pPr>
        <w:widowControl w:val="0"/>
      </w:pPr>
    </w:p>
    <w:p w:rsidR="00EF7C71" w:rsidRPr="003D7846" w:rsidRDefault="00EF7C71" w:rsidP="007D0A38">
      <w:pPr>
        <w:widowControl w:val="0"/>
        <w:rPr>
          <w:rFonts w:ascii="Symbol" w:hAnsi="Symbol"/>
        </w:rPr>
      </w:pPr>
      <w:r w:rsidRPr="003D7846">
        <w:rPr>
          <w:rFonts w:ascii="Symbol" w:hAnsi="Symbol"/>
        </w:rPr>
        <w:t></w:t>
      </w:r>
      <w:r w:rsidRPr="003D7846">
        <w:t>m   =</w:t>
      </w:r>
      <w:r w:rsidRPr="003D7846">
        <w:tab/>
        <w:t xml:space="preserve"> m</w:t>
      </w:r>
      <w:r w:rsidRPr="003D7846">
        <w:rPr>
          <w:position w:val="-8"/>
          <w:vertAlign w:val="subscript"/>
        </w:rPr>
        <w:t>measured</w:t>
      </w:r>
      <w:r w:rsidRPr="003D7846">
        <w:t xml:space="preserve">  – m</w:t>
      </w:r>
      <w:r w:rsidRPr="003D7846">
        <w:rPr>
          <w:position w:val="-8"/>
          <w:vertAlign w:val="subscript"/>
        </w:rPr>
        <w:t>theoretical</w:t>
      </w:r>
    </w:p>
    <w:p w:rsidR="007D0A38" w:rsidRPr="003D7846" w:rsidRDefault="007D0A38" w:rsidP="007D0A38">
      <w:pPr>
        <w:widowControl w:val="0"/>
      </w:pPr>
      <w:r w:rsidRPr="003D7846">
        <w:rPr>
          <w:rFonts w:ascii="Symbol" w:hAnsi="Symbol"/>
        </w:rPr>
        <w:t></w:t>
      </w:r>
      <w:r w:rsidRPr="003D7846">
        <w:t xml:space="preserve">m = </w:t>
      </w:r>
      <w:r w:rsidR="00EF7C71" w:rsidRPr="003D7846">
        <w:t xml:space="preserve">39.9687 </w:t>
      </w:r>
      <w:r w:rsidRPr="003D7846">
        <w:t xml:space="preserve">u </w:t>
      </w:r>
      <w:r w:rsidR="00EF7C71" w:rsidRPr="003D7846">
        <w:t xml:space="preserve">–40.320209 </w:t>
      </w:r>
      <w:r w:rsidRPr="003D7846">
        <w:t xml:space="preserve">u  =  </w:t>
      </w:r>
      <w:r w:rsidR="00EF7C71" w:rsidRPr="003D7846">
        <w:t>–</w:t>
      </w:r>
      <w:r w:rsidRPr="003D7846">
        <w:rPr>
          <w:b/>
        </w:rPr>
        <w:t>0.35151 u</w:t>
      </w:r>
      <w:r w:rsidRPr="003D7846">
        <w:t xml:space="preserve">  </w:t>
      </w:r>
    </w:p>
    <w:p w:rsidR="007D0A38" w:rsidRPr="003D7846" w:rsidRDefault="007D0A38" w:rsidP="007D0A38">
      <w:pPr>
        <w:widowControl w:val="0"/>
      </w:pPr>
      <w:r w:rsidRPr="003D7846">
        <w:rPr>
          <w:rFonts w:ascii="Symbol" w:hAnsi="Symbol"/>
        </w:rPr>
        <w:t></w:t>
      </w:r>
      <w:r w:rsidRPr="003D7846">
        <w:t xml:space="preserve">m = </w:t>
      </w:r>
      <w:r w:rsidR="00EF7C71" w:rsidRPr="003D7846">
        <w:t>–</w:t>
      </w:r>
      <w:r w:rsidRPr="003D7846">
        <w:t>0.3619 u  x  1.660540 x 10</w:t>
      </w:r>
      <w:r w:rsidRPr="003D7846">
        <w:rPr>
          <w:vertAlign w:val="superscript"/>
        </w:rPr>
        <w:t>-27</w:t>
      </w:r>
      <w:r w:rsidRPr="003D7846">
        <w:t xml:space="preserve"> kg/u  =  </w:t>
      </w:r>
      <w:r w:rsidR="00EF7C71" w:rsidRPr="003D7846">
        <w:t>–</w:t>
      </w:r>
      <w:r w:rsidRPr="003D7846">
        <w:rPr>
          <w:b/>
        </w:rPr>
        <w:t>5.83695 x 10</w:t>
      </w:r>
      <w:r w:rsidRPr="003D7846">
        <w:rPr>
          <w:b/>
          <w:vertAlign w:val="superscript"/>
        </w:rPr>
        <w:t>-28</w:t>
      </w:r>
      <w:r w:rsidRPr="003D7846">
        <w:rPr>
          <w:b/>
        </w:rPr>
        <w:t xml:space="preserve"> kg</w:t>
      </w:r>
    </w:p>
    <w:p w:rsidR="007D0A38" w:rsidRPr="003D7846" w:rsidRDefault="007D0A38" w:rsidP="007D0A38">
      <w:pPr>
        <w:widowControl w:val="0"/>
      </w:pPr>
    </w:p>
    <w:p w:rsidR="007D0A38" w:rsidRPr="003D7846" w:rsidRDefault="007D0A38" w:rsidP="007D0A38">
      <w:pPr>
        <w:widowControl w:val="0"/>
      </w:pPr>
      <w:r w:rsidRPr="003D7846">
        <w:t>To find the binding energy we use</w:t>
      </w:r>
    </w:p>
    <w:p w:rsidR="007D0A38" w:rsidRPr="003D7846" w:rsidRDefault="00333433" w:rsidP="007D0A38">
      <w:pPr>
        <w:widowControl w:val="0"/>
      </w:pPr>
      <w:r w:rsidRPr="003D7846">
        <w:tab/>
      </w:r>
      <w:r w:rsidR="00EF7C71" w:rsidRPr="003D7846">
        <w:rPr>
          <w:position w:val="-82"/>
        </w:rPr>
        <w:object w:dxaOrig="3980" w:dyaOrig="1760">
          <v:shape id="_x0000_i1040" type="#_x0000_t75" style="width:199.2pt;height:88.2pt" o:ole="">
            <v:imagedata r:id="rId38" o:title=""/>
          </v:shape>
          <o:OLEObject Type="Embed" ProgID="Equation.DSMT4" ShapeID="_x0000_i1040" DrawAspect="Content" ObjectID="_1525683996" r:id="rId39"/>
        </w:object>
      </w:r>
    </w:p>
    <w:p w:rsidR="000A31D4" w:rsidRPr="003D7846" w:rsidRDefault="000A31D4" w:rsidP="000A31D4"/>
    <w:p w:rsidR="007D0A38" w:rsidRPr="003D7846" w:rsidRDefault="000F736B" w:rsidP="002B6232">
      <w:pPr>
        <w:pStyle w:val="Heading1"/>
      </w:pPr>
      <w:r w:rsidRPr="003D7846">
        <w:br w:type="page"/>
      </w:r>
      <w:r w:rsidR="002B6232" w:rsidRPr="003D7846">
        <w:lastRenderedPageBreak/>
        <w:t>Conservation of mass-energy</w:t>
      </w:r>
    </w:p>
    <w:p w:rsidR="008E3C64" w:rsidRPr="003D7846" w:rsidRDefault="004760DC" w:rsidP="008E3C64">
      <w:pPr>
        <w:widowControl w:val="0"/>
      </w:pPr>
      <w:r w:rsidRPr="003D7846">
        <w:t xml:space="preserve">After Einstein demonstrated that energy and mass are inter-convertible it became apparent that the laws of conservation of mass and conservation of energy were actually aspects of one law </w:t>
      </w:r>
      <w:r w:rsidR="00EC6D83" w:rsidRPr="003D7846">
        <w:t xml:space="preserve">– the </w:t>
      </w:r>
      <w:r w:rsidR="00EC6D83" w:rsidRPr="003D7846">
        <w:rPr>
          <w:b/>
        </w:rPr>
        <w:t>conservation of mass-energy</w:t>
      </w:r>
      <w:r w:rsidR="00EC6D83" w:rsidRPr="003D7846">
        <w:t xml:space="preserve">.  </w:t>
      </w:r>
      <w:r w:rsidRPr="003D7846">
        <w:t>This idea allows us to imagine the creation of particles from kinetic or radiant energy and to imagine t</w:t>
      </w:r>
      <w:r w:rsidR="00430195" w:rsidRPr="003D7846">
        <w:t>he annihilation of particles in</w:t>
      </w:r>
      <w:r w:rsidRPr="003D7846">
        <w:t xml:space="preserve">to radiant energy.  </w:t>
      </w:r>
      <w:r w:rsidR="00EC6D83" w:rsidRPr="003D7846">
        <w:t>In this conception we can think of an electron</w:t>
      </w:r>
      <w:r w:rsidR="00911DA5" w:rsidRPr="003D7846">
        <w:t>, for example,</w:t>
      </w:r>
      <w:r w:rsidR="00EC6D83" w:rsidRPr="003D7846">
        <w:t xml:space="preserve"> as having a mass of </w:t>
      </w:r>
      <w:r w:rsidR="008E3C64" w:rsidRPr="003D7846">
        <w:t>9.109 383 x 10</w:t>
      </w:r>
      <w:r w:rsidR="008E3C64" w:rsidRPr="003D7846">
        <w:rPr>
          <w:vertAlign w:val="superscript"/>
        </w:rPr>
        <w:t>-31</w:t>
      </w:r>
      <w:r w:rsidR="008E3C64" w:rsidRPr="003D7846">
        <w:t xml:space="preserve"> </w:t>
      </w:r>
      <w:r w:rsidR="00EC6D83" w:rsidRPr="003D7846">
        <w:t xml:space="preserve">kg or as an equivalent </w:t>
      </w:r>
      <w:r w:rsidR="008E3C64" w:rsidRPr="003D7846">
        <w:t>energy</w:t>
      </w:r>
      <w:r w:rsidRPr="003D7846">
        <w:t>:</w:t>
      </w:r>
      <w:r w:rsidR="00EC6D83" w:rsidRPr="003D7846">
        <w:t xml:space="preserve"> </w:t>
      </w:r>
    </w:p>
    <w:p w:rsidR="008E3C64" w:rsidRPr="003D7846" w:rsidRDefault="008E3C64" w:rsidP="008E3C64">
      <w:pPr>
        <w:widowControl w:val="0"/>
      </w:pPr>
      <w:r w:rsidRPr="003D7846">
        <w:tab/>
      </w:r>
      <w:r w:rsidR="000F736B" w:rsidRPr="003D7846">
        <w:rPr>
          <w:position w:val="-90"/>
        </w:rPr>
        <w:object w:dxaOrig="4680" w:dyaOrig="1920">
          <v:shape id="_x0000_i1041" type="#_x0000_t75" style="width:234pt;height:96pt" o:ole="">
            <v:imagedata r:id="rId40" o:title=""/>
          </v:shape>
          <o:OLEObject Type="Embed" ProgID="Equation.DSMT4" ShapeID="_x0000_i1041" DrawAspect="Content" ObjectID="_1525683997" r:id="rId41"/>
        </w:object>
      </w:r>
    </w:p>
    <w:p w:rsidR="002B6232" w:rsidRPr="003D7846" w:rsidRDefault="002B6232" w:rsidP="008E3C64">
      <w:pPr>
        <w:widowControl w:val="0"/>
      </w:pPr>
    </w:p>
    <w:p w:rsidR="008E3C64" w:rsidRPr="003D7846" w:rsidRDefault="008E3C64" w:rsidP="008E3C64">
      <w:pPr>
        <w:widowControl w:val="0"/>
      </w:pPr>
      <w:r w:rsidRPr="003D7846">
        <w:t xml:space="preserve">On your </w:t>
      </w:r>
      <w:r w:rsidRPr="003D7846">
        <w:rPr>
          <w:u w:val="single"/>
        </w:rPr>
        <w:t>Physics Data Sheet</w:t>
      </w:r>
      <w:r w:rsidRPr="003D7846">
        <w:t xml:space="preserve">, the masses for some first generation </w:t>
      </w:r>
      <w:r w:rsidR="00BA440B" w:rsidRPr="003D7846">
        <w:t>f</w:t>
      </w:r>
      <w:r w:rsidRPr="003D7846">
        <w:t xml:space="preserve">ermions </w:t>
      </w:r>
      <w:r w:rsidR="00911DA5" w:rsidRPr="003D7846">
        <w:t xml:space="preserve">(see Lesson 37) </w:t>
      </w:r>
      <w:r w:rsidRPr="003D7846">
        <w:t xml:space="preserve">are given as an energy in </w:t>
      </w:r>
      <w:proofErr w:type="spellStart"/>
      <w:r w:rsidRPr="003D7846">
        <w:t>eV</w:t>
      </w:r>
      <w:proofErr w:type="spellEnd"/>
      <w:r w:rsidRPr="003D7846">
        <w:t xml:space="preserve"> </w:t>
      </w:r>
      <w:r w:rsidR="004A5F29" w:rsidRPr="003D7846">
        <w:t xml:space="preserve">or MeV </w:t>
      </w:r>
      <w:r w:rsidRPr="003D7846">
        <w:t>over c</w:t>
      </w:r>
      <w:r w:rsidRPr="003D7846">
        <w:rPr>
          <w:vertAlign w:val="superscript"/>
        </w:rPr>
        <w:t>2</w:t>
      </w:r>
      <w:r w:rsidRPr="003D7846">
        <w:t xml:space="preserve">.  For example, an electron has a mass of </w:t>
      </w:r>
    </w:p>
    <w:p w:rsidR="008E3C64" w:rsidRPr="003D7846" w:rsidRDefault="008E3C64" w:rsidP="008E3C64">
      <w:pPr>
        <w:widowControl w:val="0"/>
      </w:pPr>
      <w:r w:rsidRPr="003D7846">
        <w:tab/>
      </w:r>
      <w:r w:rsidR="000F736B" w:rsidRPr="003D7846">
        <w:rPr>
          <w:position w:val="-100"/>
        </w:rPr>
        <w:object w:dxaOrig="2260" w:dyaOrig="2120">
          <v:shape id="_x0000_i1042" type="#_x0000_t75" style="width:112.8pt;height:105.6pt" o:ole="">
            <v:imagedata r:id="rId42" o:title=""/>
          </v:shape>
          <o:OLEObject Type="Embed" ProgID="Equation.DSMT4" ShapeID="_x0000_i1042" DrawAspect="Content" ObjectID="_1525683998" r:id="rId43"/>
        </w:object>
      </w:r>
    </w:p>
    <w:p w:rsidR="002B6232" w:rsidRPr="003D7846" w:rsidRDefault="002B6232" w:rsidP="008E3C64">
      <w:pPr>
        <w:widowControl w:val="0"/>
      </w:pPr>
    </w:p>
    <w:p w:rsidR="008E3C64" w:rsidRPr="003D7846" w:rsidRDefault="00911DA5" w:rsidP="008E3C64">
      <w:pPr>
        <w:widowControl w:val="0"/>
      </w:pPr>
      <w:r w:rsidRPr="003D7846">
        <w:t>As we shall see in Lesson 37, t</w:t>
      </w:r>
      <w:r w:rsidR="004A5F29" w:rsidRPr="003D7846">
        <w:t xml:space="preserve">his </w:t>
      </w:r>
      <w:r w:rsidRPr="003D7846">
        <w:t xml:space="preserve">is a useful </w:t>
      </w:r>
      <w:r w:rsidR="004A5F29" w:rsidRPr="003D7846">
        <w:t xml:space="preserve">way of stating the mass of a particle  because it </w:t>
      </w:r>
      <w:r w:rsidRPr="003D7846">
        <w:t>is</w:t>
      </w:r>
      <w:r w:rsidR="004A5F29" w:rsidRPr="003D7846">
        <w:t xml:space="preserve"> the amount of </w:t>
      </w:r>
      <w:r w:rsidRPr="003D7846">
        <w:t xml:space="preserve">kinetic </w:t>
      </w:r>
      <w:r w:rsidR="004A5F29" w:rsidRPr="003D7846">
        <w:t xml:space="preserve">energy that </w:t>
      </w:r>
      <w:r w:rsidR="00BA440B" w:rsidRPr="003D7846">
        <w:t xml:space="preserve">must be generated in a particle accelerator </w:t>
      </w:r>
      <w:r w:rsidRPr="003D7846">
        <w:t>in order</w:t>
      </w:r>
      <w:r w:rsidR="004A5F29" w:rsidRPr="003D7846">
        <w:t xml:space="preserve"> to create </w:t>
      </w:r>
      <w:r w:rsidR="004760DC" w:rsidRPr="003D7846">
        <w:t>that</w:t>
      </w:r>
      <w:r w:rsidR="004A5F29" w:rsidRPr="003D7846">
        <w:t xml:space="preserve"> particular particle. </w:t>
      </w:r>
    </w:p>
    <w:p w:rsidR="00986275" w:rsidRPr="003D7846" w:rsidRDefault="00986275" w:rsidP="00986275"/>
    <w:p w:rsidR="00986275" w:rsidRPr="003D7846" w:rsidRDefault="00986275" w:rsidP="00986275">
      <w:pPr>
        <w:pStyle w:val="Heading1"/>
      </w:pPr>
      <w:r w:rsidRPr="003D7846">
        <w:t>Nuclear reactions</w:t>
      </w:r>
    </w:p>
    <w:p w:rsidR="00840308" w:rsidRPr="003D7846" w:rsidRDefault="00E1222D" w:rsidP="00E1222D">
      <w:r w:rsidRPr="003D7846">
        <w:t xml:space="preserve">The presence of such huge quantities of energy within nuclei explains why nuclear reactions are so energetic.  </w:t>
      </w:r>
      <w:r w:rsidR="00D17DEC" w:rsidRPr="003D7846">
        <w:t xml:space="preserve">While </w:t>
      </w:r>
      <w:r w:rsidRPr="003D7846">
        <w:t xml:space="preserve">the electron of a hydrogen atom can be ionized with a mere 13.6 </w:t>
      </w:r>
      <w:proofErr w:type="spellStart"/>
      <w:r w:rsidRPr="003D7846">
        <w:t>eV</w:t>
      </w:r>
      <w:proofErr w:type="spellEnd"/>
      <w:r w:rsidR="00D17DEC">
        <w:t>,</w:t>
      </w:r>
      <w:r w:rsidR="00D17DEC" w:rsidRPr="00D17DEC">
        <w:t xml:space="preserve"> </w:t>
      </w:r>
      <w:r w:rsidR="00D17DEC" w:rsidRPr="003D7846">
        <w:t xml:space="preserve">it takes about 8 MeV of energy to </w:t>
      </w:r>
      <w:r w:rsidR="00D17DEC">
        <w:t>remove a nucleon from a nucleus</w:t>
      </w:r>
      <w:r w:rsidRPr="003D7846">
        <w:t xml:space="preserve">.  For this reason, gram for gram, a nuclear reaction can liberate millions of times more energy than a chemical reaction.  </w:t>
      </w:r>
      <w:r w:rsidR="00840308" w:rsidRPr="003D7846">
        <w:t xml:space="preserve">There are four basic types of nuclear reactions:  radioactivity, induced nuclear transmutations, fission and fusion.  We will discuss radioactivity in Lesson 36. </w:t>
      </w:r>
    </w:p>
    <w:p w:rsidR="00840308" w:rsidRPr="003D7846" w:rsidRDefault="00840308" w:rsidP="00840308">
      <w:pPr>
        <w:pStyle w:val="Heading2"/>
      </w:pPr>
      <w:r w:rsidRPr="003D7846">
        <w:t>Induced nuclear reactions</w:t>
      </w:r>
      <w:r w:rsidRPr="003D7846">
        <w:tab/>
      </w:r>
    </w:p>
    <w:p w:rsidR="00840308" w:rsidRPr="003D7846" w:rsidRDefault="00840308" w:rsidP="00840308">
      <w:r w:rsidRPr="003D7846">
        <w:t xml:space="preserve">It is possible to bring about or "induce" the disintegration of a stable nucleus by striking it with another nucleus, an atomic or subatomic particle, or a </w:t>
      </w:r>
      <w:r w:rsidRPr="003D7846">
        <w:rPr>
          <w:rFonts w:ascii="Symbol" w:hAnsi="Symbol"/>
        </w:rPr>
        <w:t></w:t>
      </w:r>
      <w:r w:rsidRPr="003D7846">
        <w:t xml:space="preserve">-ray photon.  A </w:t>
      </w:r>
      <w:r w:rsidRPr="003D7846">
        <w:rPr>
          <w:b/>
        </w:rPr>
        <w:t>nuclear reaction</w:t>
      </w:r>
      <w:r w:rsidRPr="003D7846">
        <w:t xml:space="preserve"> is said to occur whenever the incident nucleus, particle, or photon causes a change to occur in a target nucleus.  In 1919, for example, Ernest Rutherford observed </w:t>
      </w:r>
      <w:r w:rsidRPr="003D7846">
        <w:lastRenderedPageBreak/>
        <w:t xml:space="preserve">that when an </w:t>
      </w:r>
      <w:r w:rsidRPr="003D7846">
        <w:rPr>
          <w:rFonts w:ascii="Symbol" w:hAnsi="Symbol"/>
        </w:rPr>
        <w:t></w:t>
      </w:r>
      <w:r w:rsidRPr="003D7846">
        <w:t xml:space="preserve"> particle (</w:t>
      </w:r>
      <w:r w:rsidRPr="003D7846">
        <w:rPr>
          <w:position w:val="-12"/>
        </w:rPr>
        <w:object w:dxaOrig="480" w:dyaOrig="380">
          <v:shape id="_x0000_i1043" type="#_x0000_t75" style="width:24pt;height:18.6pt" o:ole="">
            <v:imagedata r:id="rId44" o:title=""/>
          </v:shape>
          <o:OLEObject Type="Embed" ProgID="Equation.DSMT4" ShapeID="_x0000_i1043" DrawAspect="Content" ObjectID="_1525683999" r:id="rId45"/>
        </w:object>
      </w:r>
      <w:r w:rsidRPr="003D7846">
        <w:t>) strikes a nitrogen nucleus (</w:t>
      </w:r>
      <w:r w:rsidRPr="003D7846">
        <w:rPr>
          <w:position w:val="-12"/>
        </w:rPr>
        <w:object w:dxaOrig="400" w:dyaOrig="380">
          <v:shape id="_x0000_i1044" type="#_x0000_t75" style="width:19.8pt;height:18.6pt" o:ole="">
            <v:imagedata r:id="rId46" o:title=""/>
          </v:shape>
          <o:OLEObject Type="Embed" ProgID="Equation.DSMT4" ShapeID="_x0000_i1044" DrawAspect="Content" ObjectID="_1525684000" r:id="rId47"/>
        </w:object>
      </w:r>
      <w:r w:rsidRPr="003D7846">
        <w:t>), an oxygen nucleus (</w:t>
      </w:r>
      <w:r w:rsidRPr="003D7846">
        <w:rPr>
          <w:position w:val="-12"/>
        </w:rPr>
        <w:object w:dxaOrig="420" w:dyaOrig="380">
          <v:shape id="_x0000_i1045" type="#_x0000_t75" style="width:21pt;height:18.6pt" o:ole="">
            <v:imagedata r:id="rId48" o:title=""/>
          </v:shape>
          <o:OLEObject Type="Embed" ProgID="Equation.DSMT4" ShapeID="_x0000_i1045" DrawAspect="Content" ObjectID="_1525684001" r:id="rId49"/>
        </w:object>
      </w:r>
      <w:r w:rsidRPr="003D7846">
        <w:t>) and a proton (</w:t>
      </w:r>
      <w:r w:rsidRPr="003D7846">
        <w:rPr>
          <w:position w:val="-12"/>
        </w:rPr>
        <w:object w:dxaOrig="300" w:dyaOrig="380">
          <v:shape id="_x0000_i1046" type="#_x0000_t75" style="width:15pt;height:18.6pt" o:ole="">
            <v:imagedata r:id="rId50" o:title=""/>
          </v:shape>
          <o:OLEObject Type="Embed" ProgID="Equation.DSMT4" ShapeID="_x0000_i1046" DrawAspect="Content" ObjectID="_1525684002" r:id="rId51"/>
        </w:object>
      </w:r>
      <w:r w:rsidRPr="003D7846">
        <w:t>) are produced.  This nuclear reaction is written as</w:t>
      </w:r>
    </w:p>
    <w:p w:rsidR="00840308" w:rsidRPr="003D7846" w:rsidRDefault="00840308" w:rsidP="00840308">
      <w:r w:rsidRPr="003D7846">
        <w:tab/>
      </w:r>
      <w:r w:rsidR="00E1222D" w:rsidRPr="003D7846">
        <w:rPr>
          <w:position w:val="-12"/>
        </w:rPr>
        <w:object w:dxaOrig="3080" w:dyaOrig="380">
          <v:shape id="_x0000_i1047" type="#_x0000_t75" style="width:154.2pt;height:18.6pt" o:ole="">
            <v:imagedata r:id="rId52" o:title=""/>
          </v:shape>
          <o:OLEObject Type="Embed" ProgID="Equation.DSMT4" ShapeID="_x0000_i1047" DrawAspect="Content" ObjectID="_1525684003" r:id="rId53"/>
        </w:object>
      </w:r>
    </w:p>
    <w:p w:rsidR="00840308" w:rsidRPr="003D7846" w:rsidRDefault="00840308" w:rsidP="00840308">
      <w:r w:rsidRPr="003D7846">
        <w:t xml:space="preserve">Since the incident </w:t>
      </w:r>
      <w:r w:rsidRPr="003D7846">
        <w:rPr>
          <w:rFonts w:ascii="Symbol" w:hAnsi="Symbol"/>
        </w:rPr>
        <w:t></w:t>
      </w:r>
      <w:r w:rsidRPr="003D7846">
        <w:t xml:space="preserve"> particle induces the transmutation of nitrogen into oxygen, this reaction is an example of an </w:t>
      </w:r>
      <w:r w:rsidRPr="003D7846">
        <w:rPr>
          <w:b/>
        </w:rPr>
        <w:t>induced nuclear transmutation</w:t>
      </w:r>
      <w:r w:rsidRPr="003D7846">
        <w:t>.</w:t>
      </w:r>
    </w:p>
    <w:p w:rsidR="0041609E" w:rsidRPr="003D7846" w:rsidRDefault="000A33C7" w:rsidP="0041609E">
      <w:pPr>
        <w:widowControl w:val="0"/>
      </w:pPr>
      <w:r>
        <w:rPr>
          <w:noProof/>
        </w:rPr>
        <mc:AlternateContent>
          <mc:Choice Requires="wps">
            <w:drawing>
              <wp:anchor distT="0" distB="0" distL="114300" distR="114300" simplePos="0" relativeHeight="251661824" behindDoc="0" locked="0" layoutInCell="1" allowOverlap="1">
                <wp:simplePos x="0" y="0"/>
                <wp:positionH relativeFrom="column">
                  <wp:posOffset>-177165</wp:posOffset>
                </wp:positionH>
                <wp:positionV relativeFrom="paragraph">
                  <wp:posOffset>104775</wp:posOffset>
                </wp:positionV>
                <wp:extent cx="5943600" cy="3102610"/>
                <wp:effectExtent l="0" t="0" r="0" b="0"/>
                <wp:wrapNone/>
                <wp:docPr id="13" name="Rectangle 3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310261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2" o:spid="_x0000_s1026" style="position:absolute;margin-left:-13.95pt;margin-top:8.25pt;width:468pt;height:244.3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" filled="f"/>
            </w:pict>
          </mc:Fallback>
        </mc:AlternateContent>
      </w:r>
    </w:p>
    <w:p w:rsidR="0041609E" w:rsidRPr="003D7846" w:rsidRDefault="0041609E" w:rsidP="0041609E">
      <w:pPr>
        <w:pStyle w:val="Example"/>
      </w:pPr>
    </w:p>
    <w:p w:rsidR="0041609E" w:rsidRPr="003D7846" w:rsidRDefault="0041609E" w:rsidP="0041609E">
      <w:r w:rsidRPr="003D7846">
        <w:t>An alpha particle strikes an aluminum-27 nucleus.  As a result, a new nucleus and a neutron are produced.  Identify the nucleus produced.</w:t>
      </w:r>
    </w:p>
    <w:p w:rsidR="0041609E" w:rsidRPr="003D7846" w:rsidRDefault="0041609E" w:rsidP="0041609E">
      <w:pPr>
        <w:widowControl w:val="0"/>
      </w:pPr>
    </w:p>
    <w:p w:rsidR="0041609E" w:rsidRPr="003D7846" w:rsidRDefault="0041609E" w:rsidP="0041609E">
      <w:pPr>
        <w:widowControl w:val="0"/>
      </w:pPr>
      <w:r w:rsidRPr="003D7846">
        <w:t>The described reaction is written as</w:t>
      </w:r>
    </w:p>
    <w:p w:rsidR="0041609E" w:rsidRPr="003D7846" w:rsidRDefault="00D17DEC" w:rsidP="0041609E">
      <w:pPr>
        <w:widowControl w:val="0"/>
        <w:ind w:firstLine="576"/>
      </w:pPr>
      <w:r w:rsidRPr="003D7846">
        <w:rPr>
          <w:position w:val="-12"/>
        </w:rPr>
        <w:object w:dxaOrig="3240" w:dyaOrig="380">
          <v:shape id="_x0000_i1048" type="#_x0000_t75" style="width:162pt;height:18.6pt" o:ole="">
            <v:imagedata r:id="rId54" o:title=""/>
          </v:shape>
          <o:OLEObject Type="Embed" ProgID="Equation.DSMT4" ShapeID="_x0000_i1048" DrawAspect="Content" ObjectID="_1525684004" r:id="rId55"/>
        </w:object>
      </w:r>
    </w:p>
    <w:p w:rsidR="0041609E" w:rsidRPr="003D7846" w:rsidRDefault="0041609E" w:rsidP="0041609E">
      <w:pPr>
        <w:widowControl w:val="0"/>
      </w:pPr>
    </w:p>
    <w:p w:rsidR="0041609E" w:rsidRPr="003D7846" w:rsidRDefault="000A33C7" w:rsidP="0041609E">
      <w:pPr>
        <w:widowControl w:val="0"/>
      </w:pPr>
      <w:r>
        <w:rPr>
          <w:noProof/>
        </w:rPr>
        <mc:AlternateContent>
          <mc:Choice Requires="wps">
            <w:drawing>
              <wp:anchor distT="0" distB="0" distL="114300" distR="114300" simplePos="0" relativeHeight="251662848" behindDoc="0" locked="0" layoutInCell="1" allowOverlap="1">
                <wp:simplePos x="0" y="0"/>
                <wp:positionH relativeFrom="column">
                  <wp:posOffset>2108835</wp:posOffset>
                </wp:positionH>
                <wp:positionV relativeFrom="paragraph">
                  <wp:posOffset>318135</wp:posOffset>
                </wp:positionV>
                <wp:extent cx="3086100" cy="1028700"/>
                <wp:effectExtent l="0" t="0" r="0" b="0"/>
                <wp:wrapNone/>
                <wp:docPr id="12" name="Text Box 3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609E" w:rsidRDefault="0041609E" w:rsidP="0041609E">
                            <w:pPr>
                              <w:tabs>
                                <w:tab w:val="left" w:pos="1440"/>
                              </w:tabs>
                              <w:rPr>
                                <w:sz w:val="20"/>
                              </w:rPr>
                            </w:pPr>
                            <w:r>
                              <w:rPr>
                                <w:sz w:val="20"/>
                              </w:rPr>
                              <w:t>Atomic mass:</w:t>
                            </w:r>
                            <w:r>
                              <w:rPr>
                                <w:sz w:val="20"/>
                              </w:rPr>
                              <w:tab/>
                              <w:t>4 + 27</w:t>
                            </w:r>
                            <w:r w:rsidRPr="00657E79">
                              <w:rPr>
                                <w:sz w:val="20"/>
                              </w:rPr>
                              <w:t xml:space="preserve"> = </w:t>
                            </w:r>
                            <w:r>
                              <w:rPr>
                                <w:sz w:val="20"/>
                              </w:rPr>
                              <w:t>A + 1</w:t>
                            </w:r>
                          </w:p>
                          <w:p w:rsidR="0041609E" w:rsidRDefault="0041609E" w:rsidP="0041609E">
                            <w:pPr>
                              <w:tabs>
                                <w:tab w:val="left" w:pos="1440"/>
                              </w:tabs>
                              <w:rPr>
                                <w:sz w:val="20"/>
                              </w:rPr>
                            </w:pPr>
                            <w:r>
                              <w:rPr>
                                <w:sz w:val="20"/>
                              </w:rPr>
                              <w:tab/>
                              <w:t>A = 30</w:t>
                            </w:r>
                          </w:p>
                          <w:p w:rsidR="0041609E" w:rsidRPr="00657E79" w:rsidRDefault="0041609E" w:rsidP="0041609E">
                            <w:pPr>
                              <w:rPr>
                                <w:sz w:val="20"/>
                              </w:rPr>
                            </w:pPr>
                          </w:p>
                          <w:p w:rsidR="0041609E" w:rsidRDefault="0041609E" w:rsidP="0041609E">
                            <w:pPr>
                              <w:widowControl w:val="0"/>
                              <w:tabs>
                                <w:tab w:val="left" w:pos="1440"/>
                              </w:tabs>
                              <w:rPr>
                                <w:sz w:val="20"/>
                              </w:rPr>
                            </w:pPr>
                            <w:r>
                              <w:rPr>
                                <w:sz w:val="20"/>
                              </w:rPr>
                              <w:t>A</w:t>
                            </w:r>
                            <w:r w:rsidRPr="00657E79">
                              <w:rPr>
                                <w:sz w:val="20"/>
                              </w:rPr>
                              <w:t>tomic number</w:t>
                            </w:r>
                            <w:r>
                              <w:rPr>
                                <w:sz w:val="20"/>
                              </w:rPr>
                              <w:t>:</w:t>
                            </w:r>
                            <w:r>
                              <w:rPr>
                                <w:sz w:val="20"/>
                              </w:rPr>
                              <w:tab/>
                              <w:t>2 + 13 = Z + 0</w:t>
                            </w:r>
                          </w:p>
                          <w:p w:rsidR="0041609E" w:rsidRDefault="0041609E" w:rsidP="0041609E">
                            <w:pPr>
                              <w:widowControl w:val="0"/>
                              <w:tabs>
                                <w:tab w:val="left" w:pos="1440"/>
                              </w:tabs>
                              <w:rPr>
                                <w:sz w:val="20"/>
                              </w:rPr>
                            </w:pPr>
                            <w:r>
                              <w:rPr>
                                <w:sz w:val="20"/>
                              </w:rPr>
                              <w:tab/>
                              <w:t>Z = 15</w:t>
                            </w:r>
                            <w:r w:rsidRPr="00657E79">
                              <w:rPr>
                                <w:sz w:val="20"/>
                              </w:rPr>
                              <w:t xml:space="preserve"> </w:t>
                            </w:r>
                          </w:p>
                          <w:p w:rsidR="0041609E" w:rsidRPr="00657E79" w:rsidRDefault="0041609E" w:rsidP="0041609E">
                            <w:pPr>
                              <w:widowControl w:val="0"/>
                              <w:tabs>
                                <w:tab w:val="left" w:pos="1440"/>
                              </w:tabs>
                              <w:rPr>
                                <w:sz w:val="20"/>
                              </w:rPr>
                            </w:pPr>
                            <w:r>
                              <w:rPr>
                                <w:sz w:val="20"/>
                              </w:rPr>
                              <w:tab/>
                              <w:t>(element 15 is P - phosphorou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3" o:spid="_x0000_s1028" type="#_x0000_t202" style="position:absolute;margin-left:166.05pt;margin-top:25.05pt;width:243pt;height:8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w3pug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" filled="f" stroked="f">
                <v:textbox>
                  <w:txbxContent>
                    <w:p w:rsidR="0041609E" w:rsidRDefault="0041609E" w:rsidP="0041609E">
                      <w:pPr>
                        <w:tabs>
                          <w:tab w:val="left" w:pos="1440"/>
                        </w:tabs>
                        <w:rPr>
                          <w:sz w:val="20"/>
                        </w:rPr>
                      </w:pPr>
                      <w:r>
                        <w:rPr>
                          <w:sz w:val="20"/>
                        </w:rPr>
                        <w:t>Atomic mass:</w:t>
                      </w:r>
                      <w:r>
                        <w:rPr>
                          <w:sz w:val="20"/>
                        </w:rPr>
                        <w:tab/>
                        <w:t>4 + 27</w:t>
                      </w:r>
                      <w:r w:rsidRPr="00657E79">
                        <w:rPr>
                          <w:sz w:val="20"/>
                        </w:rPr>
                        <w:t xml:space="preserve"> = </w:t>
                      </w:r>
                      <w:r>
                        <w:rPr>
                          <w:sz w:val="20"/>
                        </w:rPr>
                        <w:t>A + 1</w:t>
                      </w:r>
                    </w:p>
                    <w:p w:rsidR="0041609E" w:rsidRDefault="0041609E" w:rsidP="0041609E">
                      <w:pPr>
                        <w:tabs>
                          <w:tab w:val="left" w:pos="1440"/>
                        </w:tabs>
                        <w:rPr>
                          <w:sz w:val="20"/>
                        </w:rPr>
                      </w:pPr>
                      <w:r>
                        <w:rPr>
                          <w:sz w:val="20"/>
                        </w:rPr>
                        <w:tab/>
                        <w:t>A = 30</w:t>
                      </w:r>
                    </w:p>
                    <w:p w:rsidR="0041609E" w:rsidRPr="00657E79" w:rsidRDefault="0041609E" w:rsidP="0041609E">
                      <w:pPr>
                        <w:rPr>
                          <w:sz w:val="20"/>
                        </w:rPr>
                      </w:pPr>
                    </w:p>
                    <w:p w:rsidR="0041609E" w:rsidRDefault="0041609E" w:rsidP="0041609E">
                      <w:pPr>
                        <w:widowControl w:val="0"/>
                        <w:tabs>
                          <w:tab w:val="left" w:pos="1440"/>
                        </w:tabs>
                        <w:rPr>
                          <w:sz w:val="20"/>
                        </w:rPr>
                      </w:pPr>
                      <w:r>
                        <w:rPr>
                          <w:sz w:val="20"/>
                        </w:rPr>
                        <w:t>A</w:t>
                      </w:r>
                      <w:r w:rsidRPr="00657E79">
                        <w:rPr>
                          <w:sz w:val="20"/>
                        </w:rPr>
                        <w:t>tomic number</w:t>
                      </w:r>
                      <w:r>
                        <w:rPr>
                          <w:sz w:val="20"/>
                        </w:rPr>
                        <w:t>:</w:t>
                      </w:r>
                      <w:r>
                        <w:rPr>
                          <w:sz w:val="20"/>
                        </w:rPr>
                        <w:tab/>
                        <w:t>2 + 13 = Z + 0</w:t>
                      </w:r>
                    </w:p>
                    <w:p w:rsidR="0041609E" w:rsidRDefault="0041609E" w:rsidP="0041609E">
                      <w:pPr>
                        <w:widowControl w:val="0"/>
                        <w:tabs>
                          <w:tab w:val="left" w:pos="1440"/>
                        </w:tabs>
                        <w:rPr>
                          <w:sz w:val="20"/>
                        </w:rPr>
                      </w:pPr>
                      <w:r>
                        <w:rPr>
                          <w:sz w:val="20"/>
                        </w:rPr>
                        <w:tab/>
                        <w:t>Z = 15</w:t>
                      </w:r>
                      <w:r w:rsidRPr="00657E79">
                        <w:rPr>
                          <w:sz w:val="20"/>
                        </w:rPr>
                        <w:t xml:space="preserve"> </w:t>
                      </w:r>
                    </w:p>
                    <w:p w:rsidR="0041609E" w:rsidRPr="00657E79" w:rsidRDefault="0041609E" w:rsidP="0041609E">
                      <w:pPr>
                        <w:widowControl w:val="0"/>
                        <w:tabs>
                          <w:tab w:val="left" w:pos="1440"/>
                        </w:tabs>
                        <w:rPr>
                          <w:sz w:val="20"/>
                        </w:rPr>
                      </w:pPr>
                      <w:r>
                        <w:rPr>
                          <w:sz w:val="20"/>
                        </w:rPr>
                        <w:tab/>
                        <w:t>(element 15 is P - phosphorous)</w:t>
                      </w:r>
                    </w:p>
                  </w:txbxContent>
                </v:textbox>
              </v:shape>
            </w:pict>
          </mc:Fallback>
        </mc:AlternateContent>
      </w:r>
      <w:r w:rsidR="0041609E" w:rsidRPr="003D7846">
        <w:t>Using conservation of charge and conservation of nucleons, we can determine the nucleus:</w:t>
      </w:r>
    </w:p>
    <w:p w:rsidR="0041609E" w:rsidRPr="003D7846" w:rsidRDefault="0041609E" w:rsidP="0041609E">
      <w:pPr>
        <w:widowControl w:val="0"/>
      </w:pPr>
    </w:p>
    <w:p w:rsidR="0041609E" w:rsidRPr="003D7846" w:rsidRDefault="00D17DEC" w:rsidP="0041609E">
      <w:pPr>
        <w:widowControl w:val="0"/>
        <w:ind w:firstLine="576"/>
      </w:pPr>
      <w:r w:rsidRPr="003D7846">
        <w:rPr>
          <w:position w:val="-12"/>
        </w:rPr>
        <w:object w:dxaOrig="3240" w:dyaOrig="380">
          <v:shape id="_x0000_i1049" type="#_x0000_t75" style="width:162pt;height:18.6pt" o:ole="">
            <v:imagedata r:id="rId56" o:title=""/>
          </v:shape>
          <o:OLEObject Type="Embed" ProgID="Equation.DSMT4" ShapeID="_x0000_i1049" DrawAspect="Content" ObjectID="_1525684005" r:id="rId57"/>
        </w:object>
      </w:r>
    </w:p>
    <w:p w:rsidR="0041609E" w:rsidRPr="003D7846" w:rsidRDefault="0041609E" w:rsidP="0041609E">
      <w:pPr>
        <w:widowControl w:val="0"/>
      </w:pPr>
    </w:p>
    <w:p w:rsidR="0041609E" w:rsidRPr="003D7846" w:rsidRDefault="0041609E" w:rsidP="0041609E">
      <w:pPr>
        <w:widowControl w:val="0"/>
      </w:pPr>
    </w:p>
    <w:p w:rsidR="0041609E" w:rsidRPr="003D7846" w:rsidRDefault="0041609E" w:rsidP="0041609E">
      <w:pPr>
        <w:widowControl w:val="0"/>
        <w:ind w:left="576" w:hanging="576"/>
      </w:pPr>
      <w:r w:rsidRPr="003D7846">
        <w:t>Therefore:</w:t>
      </w:r>
    </w:p>
    <w:p w:rsidR="0041609E" w:rsidRPr="003D7846" w:rsidRDefault="00D17DEC" w:rsidP="0041609E">
      <w:pPr>
        <w:widowControl w:val="0"/>
        <w:ind w:left="576"/>
      </w:pPr>
      <w:r w:rsidRPr="003D7846">
        <w:rPr>
          <w:position w:val="-12"/>
        </w:rPr>
        <w:object w:dxaOrig="3280" w:dyaOrig="380">
          <v:shape id="_x0000_i1050" type="#_x0000_t75" style="width:163.8pt;height:18.6pt" o:ole="">
            <v:imagedata r:id="rId58" o:title=""/>
          </v:shape>
          <o:OLEObject Type="Embed" ProgID="Equation.DSMT4" ShapeID="_x0000_i1050" DrawAspect="Content" ObjectID="_1525684006" r:id="rId59"/>
        </w:object>
      </w:r>
    </w:p>
    <w:p w:rsidR="0041609E" w:rsidRPr="003D7846" w:rsidRDefault="0041609E" w:rsidP="0041609E">
      <w:pPr>
        <w:widowControl w:val="0"/>
      </w:pPr>
    </w:p>
    <w:p w:rsidR="00840308" w:rsidRPr="003D7846" w:rsidRDefault="00840308" w:rsidP="00380D1A">
      <w:pPr>
        <w:spacing w:after="120"/>
      </w:pPr>
      <w:r w:rsidRPr="003D7846">
        <w:t xml:space="preserve">Induced nuclear transmutations can be used to produce isotopes that are not found naturally.  In 1934, Enrico Fermi suggested a method for producing elements with a higher atomic number than uranium (Z = 92).  These elements – neptunium (Z = 93), plutonium (Z = 94), americium (Z = 95), and so on – are known as </w:t>
      </w:r>
      <w:proofErr w:type="spellStart"/>
      <w:r w:rsidRPr="003D7846">
        <w:rPr>
          <w:b/>
        </w:rPr>
        <w:t>transuranium</w:t>
      </w:r>
      <w:proofErr w:type="spellEnd"/>
      <w:r w:rsidRPr="003D7846">
        <w:rPr>
          <w:b/>
        </w:rPr>
        <w:t xml:space="preserve"> elements</w:t>
      </w:r>
      <w:r w:rsidRPr="003D7846">
        <w:t xml:space="preserve">.  None of the </w:t>
      </w:r>
      <w:proofErr w:type="spellStart"/>
      <w:r w:rsidRPr="003D7846">
        <w:t>transuranium</w:t>
      </w:r>
      <w:proofErr w:type="spellEnd"/>
      <w:r w:rsidRPr="003D7846">
        <w:t xml:space="preserve"> elements occur naturally.  They are created in a nuclear reaction between a suitably chosen lighter element and a small incident particle, usually a </w:t>
      </w:r>
      <w:r w:rsidR="008C4CA1" w:rsidRPr="003D7846">
        <w:t xml:space="preserve">proton, </w:t>
      </w:r>
      <w:r w:rsidRPr="003D7846">
        <w:t xml:space="preserve">neutron or an </w:t>
      </w:r>
      <w:r w:rsidRPr="003D7846">
        <w:rPr>
          <w:rFonts w:ascii="Symbol" w:hAnsi="Symbol"/>
        </w:rPr>
        <w:t></w:t>
      </w:r>
      <w:r w:rsidRPr="003D7846">
        <w:t xml:space="preserve"> particle.  For example, a reaction that produces plutonium from uranium involves a neutron capture followed by several radioactive disintegrations.  </w:t>
      </w:r>
    </w:p>
    <w:p w:rsidR="00840308" w:rsidRPr="003D7846" w:rsidRDefault="005B0DAE" w:rsidP="00840308">
      <w:r w:rsidRPr="00F66677">
        <w:rPr>
          <w:position w:val="-52"/>
        </w:rPr>
        <w:object w:dxaOrig="7620" w:dyaOrig="1180">
          <v:shape id="_x0000_i1051" type="#_x0000_t75" style="width:381.6pt;height:58.8pt" o:ole="">
            <v:imagedata r:id="rId60" o:title=""/>
          </v:shape>
          <o:OLEObject Type="Embed" ProgID="Equation.DSMT4" ShapeID="_x0000_i1051" DrawAspect="Content" ObjectID="_1525684007" r:id="rId61"/>
        </w:object>
      </w:r>
    </w:p>
    <w:p w:rsidR="00840308" w:rsidRPr="003D7846" w:rsidRDefault="00F66677" w:rsidP="00840308">
      <w:r>
        <w:t>Reaction (1) involves a</w:t>
      </w:r>
      <w:r w:rsidR="00840308" w:rsidRPr="003D7846">
        <w:t xml:space="preserve"> neutron ca</w:t>
      </w:r>
      <w:r>
        <w:t>ptured by a uranium-238 nucleus</w:t>
      </w:r>
      <w:r w:rsidR="00840308" w:rsidRPr="003D7846">
        <w:t xml:space="preserve"> producing uranium-239 and a </w:t>
      </w:r>
      <w:r w:rsidR="00840308" w:rsidRPr="003D7846">
        <w:rPr>
          <w:rFonts w:ascii="Symbol" w:hAnsi="Symbol"/>
        </w:rPr>
        <w:t></w:t>
      </w:r>
      <w:r w:rsidR="00840308" w:rsidRPr="003D7846">
        <w:t xml:space="preserve">-ray.  The uranium-239 nucleus is radioactive (see Lesson 36) and decays into neptunium 239 </w:t>
      </w:r>
      <w:proofErr w:type="spellStart"/>
      <w:r w:rsidR="00840308" w:rsidRPr="003D7846">
        <w:t>Np</w:t>
      </w:r>
      <w:proofErr w:type="spellEnd"/>
      <w:r>
        <w:t xml:space="preserve"> (reaction (2))</w:t>
      </w:r>
      <w:r w:rsidR="00840308" w:rsidRPr="003D7846">
        <w:t>.  Neptunium is also radioactive and disintegrates into plutonium-239</w:t>
      </w:r>
      <w:r>
        <w:t xml:space="preserve"> (reaction (3))</w:t>
      </w:r>
      <w:r w:rsidR="00840308" w:rsidRPr="003D7846">
        <w:t>.  Plutonium is the final product.</w:t>
      </w:r>
    </w:p>
    <w:p w:rsidR="00986275" w:rsidRPr="003D7846" w:rsidRDefault="000F736B" w:rsidP="00840308">
      <w:pPr>
        <w:pStyle w:val="Heading2"/>
      </w:pPr>
      <w:r w:rsidRPr="003D7846">
        <w:br w:type="page"/>
      </w:r>
      <w:r w:rsidR="00986275" w:rsidRPr="003D7846">
        <w:lastRenderedPageBreak/>
        <w:t>Fission reactions</w:t>
      </w:r>
    </w:p>
    <w:p w:rsidR="00986275" w:rsidRPr="003D7846" w:rsidRDefault="00986275" w:rsidP="00986275">
      <w:r w:rsidRPr="003D7846">
        <w:t xml:space="preserve">In </w:t>
      </w:r>
      <w:r w:rsidRPr="00D94BFE">
        <w:rPr>
          <w:b/>
        </w:rPr>
        <w:t>nuclear fission</w:t>
      </w:r>
      <w:r w:rsidRPr="003D7846">
        <w:t xml:space="preserve"> we take heavy elements and break them apart to produce smaller nuclei.  The process involves bombarding particular nuclei with neutrons.  A neutron captured by a </w:t>
      </w:r>
      <w:r w:rsidR="008C4CA1" w:rsidRPr="003D7846">
        <w:t xml:space="preserve">fissionable </w:t>
      </w:r>
      <w:r w:rsidRPr="003D7846">
        <w:t xml:space="preserve">nucleus </w:t>
      </w:r>
      <w:r w:rsidR="008C4CA1" w:rsidRPr="003D7846">
        <w:t>results in</w:t>
      </w:r>
      <w:r w:rsidRPr="003D7846">
        <w:t xml:space="preserve"> an unstable nucleus which splits.  In the process some </w:t>
      </w:r>
      <w:r w:rsidR="008C4CA1" w:rsidRPr="003D7846">
        <w:t xml:space="preserve">of </w:t>
      </w:r>
      <w:r w:rsidRPr="003D7846">
        <w:t xml:space="preserve">the binding energy of the heavy element is converted into radiant energy. </w:t>
      </w:r>
      <w:r w:rsidR="00050998" w:rsidRPr="003D7846">
        <w:t>(Refer to Pearson pages 818 to 820.)</w:t>
      </w:r>
    </w:p>
    <w:p w:rsidR="00986275" w:rsidRPr="003D7846" w:rsidRDefault="00986275" w:rsidP="00986275">
      <w:pPr>
        <w:rPr>
          <w:u w:val="single"/>
        </w:rPr>
      </w:pPr>
    </w:p>
    <w:p w:rsidR="00986275" w:rsidRPr="003D7846" w:rsidRDefault="00986275" w:rsidP="00986275">
      <w:pPr>
        <w:widowControl w:val="0"/>
      </w:pPr>
      <w:r w:rsidRPr="003D7846">
        <w:rPr>
          <w:position w:val="-10"/>
        </w:rPr>
        <w:object w:dxaOrig="5960" w:dyaOrig="360">
          <v:shape id="_x0000_i1052" type="#_x0000_t75" style="width:298.2pt;height:18pt" o:ole="">
            <v:imagedata r:id="rId62" o:title=""/>
          </v:shape>
          <o:OLEObject Type="Embed" ProgID="Equation.2" ShapeID="_x0000_i1052" DrawAspect="Content" ObjectID="_1525684008" r:id="rId63"/>
        </w:object>
      </w:r>
    </w:p>
    <w:p w:rsidR="00986275" w:rsidRPr="003D7846" w:rsidRDefault="00986275" w:rsidP="00986275">
      <w:pPr>
        <w:rPr>
          <w:u w:val="single"/>
        </w:rPr>
      </w:pPr>
    </w:p>
    <w:p w:rsidR="00986275" w:rsidRPr="003D7846" w:rsidRDefault="00FF1FC6" w:rsidP="00986275">
      <w:r>
        <w:pict>
          <v:shape id="_x0000_s1344" type="#_x0000_t75" style="position:absolute;margin-left:-4.95pt;margin-top:.55pt;width:114.95pt;height:227.9pt;z-index:251656704;mso-wrap-distance-left:9.35pt;mso-wrap-distance-right:9.35pt">
            <v:imagedata r:id="rId64" o:title=""/>
            <w10:wrap type="square"/>
          </v:shape>
          <o:OLEObject Type="Embed" ProgID="Word.Picture.8" ShapeID="_x0000_s1344" DrawAspect="Content" ObjectID="_1525684039" r:id="rId65"/>
        </w:pict>
      </w:r>
      <w:r w:rsidR="00986275" w:rsidRPr="003D7846">
        <w:t>A common misconception of fission reactions is that the neutron acts like a high speed bullet entering and exploding an egg.  In nuclear reactions, if the neutron is too energetic it passes right through the target nucleus.  If the neutron is too slow it will bounce off the target nucleus.  At the right energy level, as shown on the left, the neutron enters the nucleus and causes it to oscillate uncontrollably resulting in the splitting of the nucleus.</w:t>
      </w:r>
      <w:r w:rsidR="002368EA" w:rsidRPr="003D7846">
        <w:t xml:space="preserve">  As the nucleus disintegrates </w:t>
      </w:r>
      <w:r w:rsidR="00986275" w:rsidRPr="003D7846">
        <w:t xml:space="preserve">2, 3  or more </w:t>
      </w:r>
      <w:r w:rsidR="002B00C6" w:rsidRPr="003D7846">
        <w:t xml:space="preserve">free </w:t>
      </w:r>
      <w:r w:rsidR="00986275" w:rsidRPr="003D7846">
        <w:t xml:space="preserve">neutrons </w:t>
      </w:r>
      <w:r w:rsidR="002B00C6" w:rsidRPr="003D7846">
        <w:t xml:space="preserve">are released </w:t>
      </w:r>
      <w:r w:rsidR="00986275" w:rsidRPr="003D7846">
        <w:t xml:space="preserve">which can then invade new uranium-235 nuclei.  Thus the reaction is </w:t>
      </w:r>
      <w:proofErr w:type="spellStart"/>
      <w:r w:rsidR="00986275" w:rsidRPr="003D7846">
        <w:t>self propagating</w:t>
      </w:r>
      <w:proofErr w:type="spellEnd"/>
      <w:r w:rsidR="00986275" w:rsidRPr="003D7846">
        <w:t xml:space="preserve"> and is referred to as a </w:t>
      </w:r>
      <w:r w:rsidR="00986275" w:rsidRPr="003D7846">
        <w:rPr>
          <w:b/>
        </w:rPr>
        <w:t>chain reaction</w:t>
      </w:r>
      <w:r w:rsidR="00986275" w:rsidRPr="003D7846">
        <w:t xml:space="preserve"> which is shown below.</w:t>
      </w:r>
      <w:r w:rsidR="008540B5" w:rsidRPr="003D7846">
        <w:t xml:space="preserve">  </w:t>
      </w:r>
      <w:r w:rsidR="00C36AA9" w:rsidRPr="003D7846">
        <w:t xml:space="preserve">In the </w:t>
      </w:r>
      <w:r w:rsidR="00380D1A" w:rsidRPr="003D7846">
        <w:t xml:space="preserve">chain reaction </w:t>
      </w:r>
      <w:r w:rsidR="00C36AA9" w:rsidRPr="003D7846">
        <w:t>diagram below, n</w:t>
      </w:r>
      <w:r w:rsidR="008540B5" w:rsidRPr="003D7846">
        <w:t>ote that different products can be formed for each fission reaction.</w:t>
      </w:r>
    </w:p>
    <w:p w:rsidR="002368EA" w:rsidRPr="003D7846" w:rsidRDefault="002368EA" w:rsidP="00986275"/>
    <w:p w:rsidR="002368EA" w:rsidRPr="003D7846" w:rsidRDefault="002368EA" w:rsidP="00986275"/>
    <w:p w:rsidR="002368EA" w:rsidRPr="003D7846" w:rsidRDefault="002368EA" w:rsidP="00986275"/>
    <w:p w:rsidR="00EB65C0" w:rsidRPr="003D7846" w:rsidRDefault="00EB65C0" w:rsidP="00EB65C0">
      <w:pPr>
        <w:framePr w:hSpace="180" w:wrap="around" w:vAnchor="text" w:hAnchor="page" w:x="6562" w:y="85"/>
      </w:pPr>
      <w:r w:rsidRPr="003D7846">
        <w:object w:dxaOrig="5393" w:dyaOrig="4432">
          <v:shape id="_x0000_i1053" type="#_x0000_t75" style="width:216.6pt;height:178.2pt" o:ole="">
            <v:imagedata r:id="rId66" o:title=""/>
          </v:shape>
          <o:OLEObject Type="Embed" ProgID="Word.Picture.8" ShapeID="_x0000_i1053" DrawAspect="Content" ObjectID="_1525684009" r:id="rId67"/>
        </w:object>
      </w:r>
    </w:p>
    <w:p w:rsidR="00986275" w:rsidRPr="003D7846" w:rsidRDefault="00986275" w:rsidP="00986275"/>
    <w:p w:rsidR="00986275" w:rsidRPr="003D7846" w:rsidRDefault="00986275" w:rsidP="00986275">
      <w:r w:rsidRPr="003D7846">
        <w:t xml:space="preserve">If the neutrons are shielded and reflected back into the uranium for long enough, about 1.0 </w:t>
      </w:r>
      <w:proofErr w:type="spellStart"/>
      <w:r w:rsidRPr="003D7846">
        <w:t>ms</w:t>
      </w:r>
      <w:proofErr w:type="spellEnd"/>
      <w:r w:rsidRPr="003D7846">
        <w:t xml:space="preserve">, the reaction results in an atomic explosion.  However, a controlling device can be used to control and reduce the rate of the reaction.  A stable controlled reaction produces heat that can be used to heat water into steam and then drive a steam turbine to create electricity.  </w:t>
      </w:r>
      <w:proofErr w:type="spellStart"/>
      <w:r w:rsidRPr="003D7846">
        <w:t>Candu</w:t>
      </w:r>
      <w:proofErr w:type="spellEnd"/>
      <w:r w:rsidRPr="003D7846">
        <w:t xml:space="preserve"> reactors use heavy water to slow down the chain reaction rate and to control the overall reaction.  </w:t>
      </w:r>
    </w:p>
    <w:p w:rsidR="00986275" w:rsidRPr="003D7846" w:rsidRDefault="00986275" w:rsidP="00986275"/>
    <w:p w:rsidR="00986275" w:rsidRPr="003D7846" w:rsidRDefault="00986275" w:rsidP="00986275">
      <w:r w:rsidRPr="003D7846">
        <w:t>The main problems with fission reactors are:</w:t>
      </w:r>
    </w:p>
    <w:p w:rsidR="00986275" w:rsidRPr="003D7846" w:rsidRDefault="00986275" w:rsidP="00986275">
      <w:pPr>
        <w:numPr>
          <w:ilvl w:val="0"/>
          <w:numId w:val="15"/>
        </w:numPr>
        <w:spacing w:after="120"/>
        <w:ind w:left="288" w:hanging="288"/>
      </w:pPr>
      <w:r w:rsidRPr="003D7846">
        <w:t xml:space="preserve">Fissionable uranium-235 is very rare (only 0.71 % of </w:t>
      </w:r>
      <w:r w:rsidR="00C36AA9" w:rsidRPr="003D7846">
        <w:t xml:space="preserve">the </w:t>
      </w:r>
      <w:r w:rsidRPr="003D7846">
        <w:t xml:space="preserve">uranium </w:t>
      </w:r>
      <w:r w:rsidR="00C36AA9" w:rsidRPr="003D7846">
        <w:t xml:space="preserve">in uranium ore </w:t>
      </w:r>
      <w:r w:rsidRPr="003D7846">
        <w:t>is uranium-235).  Other isotopes like uranium-238 will not produce a chain reaction.</w:t>
      </w:r>
    </w:p>
    <w:p w:rsidR="00986275" w:rsidRPr="003D7846" w:rsidRDefault="00986275" w:rsidP="00986275">
      <w:pPr>
        <w:numPr>
          <w:ilvl w:val="0"/>
          <w:numId w:val="16"/>
        </w:numPr>
        <w:spacing w:after="120"/>
        <w:ind w:left="288" w:hanging="288"/>
      </w:pPr>
      <w:r w:rsidRPr="003D7846">
        <w:t xml:space="preserve">The process produces </w:t>
      </w:r>
      <w:r w:rsidR="00D94BFE">
        <w:t>large</w:t>
      </w:r>
      <w:r w:rsidRPr="003D7846">
        <w:t xml:space="preserve"> amounts of deadly radioactive waste that must be carefully stored.</w:t>
      </w:r>
    </w:p>
    <w:p w:rsidR="00986275" w:rsidRPr="003D7846" w:rsidRDefault="00986275" w:rsidP="00986275">
      <w:pPr>
        <w:numPr>
          <w:ilvl w:val="0"/>
          <w:numId w:val="17"/>
        </w:numPr>
        <w:spacing w:after="120"/>
        <w:ind w:left="288" w:hanging="288"/>
      </w:pPr>
      <w:r w:rsidRPr="003D7846">
        <w:t xml:space="preserve">The reactors are subject to human and mechanical failures which can be catastrophic.  Look up </w:t>
      </w:r>
      <w:smartTag w:uri="urn:schemas-microsoft-com:office:smarttags" w:element="place">
        <w:smartTag w:uri="urn:schemas-microsoft-com:office:smarttags" w:element="City">
          <w:r w:rsidRPr="003D7846">
            <w:t>Chernobyl</w:t>
          </w:r>
        </w:smartTag>
      </w:smartTag>
      <w:r w:rsidRPr="003D7846">
        <w:t xml:space="preserve"> on the internet. </w:t>
      </w:r>
    </w:p>
    <w:p w:rsidR="00986275" w:rsidRPr="003D7846" w:rsidRDefault="00986275" w:rsidP="00986275">
      <w:pPr>
        <w:tabs>
          <w:tab w:val="left" w:pos="540"/>
        </w:tabs>
      </w:pPr>
      <w:r w:rsidRPr="003D7846">
        <w:lastRenderedPageBreak/>
        <w:t xml:space="preserve">However, the process is environmentally safe in comparison with other forms of electrical energy production like coal burning and hydro power.  The </w:t>
      </w:r>
      <w:proofErr w:type="spellStart"/>
      <w:r w:rsidRPr="003D7846">
        <w:t>Candu</w:t>
      </w:r>
      <w:proofErr w:type="spellEnd"/>
      <w:r w:rsidRPr="003D7846">
        <w:t xml:space="preserve"> reactor is one of the safest reactors in the world.  We lead the </w:t>
      </w:r>
      <w:smartTag w:uri="urn:schemas-microsoft-com:office:smarttags" w:element="place">
        <w:smartTag w:uri="urn:schemas-microsoft-com:office:smarttags" w:element="country-region">
          <w:r w:rsidRPr="003D7846">
            <w:t>United States</w:t>
          </w:r>
        </w:smartTag>
      </w:smartTag>
      <w:r w:rsidRPr="003D7846">
        <w:t xml:space="preserve"> in this technology.  </w:t>
      </w:r>
    </w:p>
    <w:p w:rsidR="00986275" w:rsidRPr="003D7846" w:rsidRDefault="000A33C7" w:rsidP="00986275">
      <w:pPr>
        <w:widowControl w:val="0"/>
      </w:pPr>
      <w:r>
        <w:rPr>
          <w:noProof/>
        </w:rPr>
        <mc:AlternateContent>
          <mc:Choice Requires="wps">
            <w:drawing>
              <wp:anchor distT="0" distB="0" distL="114300" distR="114300" simplePos="0" relativeHeight="251655680" behindDoc="0" locked="0" layoutInCell="0" allowOverlap="1">
                <wp:simplePos x="0" y="0"/>
                <wp:positionH relativeFrom="column">
                  <wp:posOffset>-182880</wp:posOffset>
                </wp:positionH>
                <wp:positionV relativeFrom="paragraph">
                  <wp:posOffset>137160</wp:posOffset>
                </wp:positionV>
                <wp:extent cx="6218555" cy="3469640"/>
                <wp:effectExtent l="0" t="0" r="0" b="0"/>
                <wp:wrapNone/>
                <wp:docPr id="11" name="Rectangle 3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4696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9" o:spid="_x0000_s1026" style="position:absolute;margin-left:-14.4pt;margin-top:10.8pt;width:489.65pt;height:273.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RLT8wIAADg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" o:allowincell="f" filled="f"/>
            </w:pict>
          </mc:Fallback>
        </mc:AlternateContent>
      </w:r>
    </w:p>
    <w:p w:rsidR="00986275" w:rsidRPr="003D7846" w:rsidRDefault="00986275" w:rsidP="00986275">
      <w:pPr>
        <w:pStyle w:val="Example"/>
      </w:pPr>
    </w:p>
    <w:p w:rsidR="00986275" w:rsidRPr="003D7846" w:rsidRDefault="00986275" w:rsidP="00986275">
      <w:pPr>
        <w:widowControl w:val="0"/>
      </w:pPr>
      <w:r w:rsidRPr="003D7846">
        <w:t xml:space="preserve">For the given reaction, calculate the energy released from the fission of one atom of uranium-235.  The </w:t>
      </w:r>
      <w:r w:rsidR="008C4CA1" w:rsidRPr="003D7846">
        <w:t xml:space="preserve">measured </w:t>
      </w:r>
      <w:r w:rsidRPr="003D7846">
        <w:t>masses of the different isotopes are: uranium-235 = 234.9934 u, barium-141 = 140.88340 u, and krypton-92 = 91.90601 u.</w:t>
      </w:r>
    </w:p>
    <w:p w:rsidR="00986275" w:rsidRPr="003D7846" w:rsidRDefault="00986275" w:rsidP="00986275">
      <w:pPr>
        <w:widowControl w:val="0"/>
      </w:pPr>
    </w:p>
    <w:p w:rsidR="00986275" w:rsidRPr="003D7846" w:rsidRDefault="00986275" w:rsidP="00986275">
      <w:pPr>
        <w:widowControl w:val="0"/>
        <w:ind w:firstLine="720"/>
      </w:pPr>
      <w:r w:rsidRPr="003D7846">
        <w:rPr>
          <w:position w:val="-10"/>
        </w:rPr>
        <w:object w:dxaOrig="5960" w:dyaOrig="360">
          <v:shape id="_x0000_i1054" type="#_x0000_t75" style="width:298.2pt;height:18pt" o:ole="">
            <v:imagedata r:id="rId62" o:title=""/>
          </v:shape>
          <o:OLEObject Type="Embed" ProgID="Equation.2" ShapeID="_x0000_i1054" DrawAspect="Content" ObjectID="_1525684010" r:id="rId68"/>
        </w:object>
      </w:r>
    </w:p>
    <w:p w:rsidR="00986275" w:rsidRPr="003D7846" w:rsidRDefault="00986275" w:rsidP="00986275">
      <w:pPr>
        <w:widowControl w:val="0"/>
      </w:pPr>
    </w:p>
    <w:p w:rsidR="00986275" w:rsidRPr="003D7846" w:rsidRDefault="00986275" w:rsidP="00986275">
      <w:pPr>
        <w:widowControl w:val="0"/>
      </w:pPr>
      <w:r w:rsidRPr="003D7846">
        <w:t>The energy released is due to the difference in mass (</w:t>
      </w:r>
      <w:r w:rsidRPr="003D7846">
        <w:rPr>
          <w:rFonts w:ascii="Symbol" w:hAnsi="Symbol"/>
        </w:rPr>
        <w:t></w:t>
      </w:r>
      <w:r w:rsidRPr="003D7846">
        <w:t>m) between the products and the reactants.  For one uranium-235 atom:</w:t>
      </w:r>
    </w:p>
    <w:p w:rsidR="00986275" w:rsidRPr="003D7846" w:rsidRDefault="00986275" w:rsidP="00C36AA9">
      <w:pPr>
        <w:widowControl w:val="0"/>
        <w:ind w:left="720"/>
      </w:pPr>
      <w:r w:rsidRPr="003D7846">
        <w:rPr>
          <w:rFonts w:ascii="Symbol" w:hAnsi="Symbol"/>
        </w:rPr>
        <w:t></w:t>
      </w:r>
      <w:r w:rsidRPr="003D7846">
        <w:t xml:space="preserve">m = </w:t>
      </w:r>
      <w:r w:rsidRPr="003D7846">
        <w:rPr>
          <w:rFonts w:ascii="Symbol" w:hAnsi="Symbol"/>
        </w:rPr>
        <w:t></w:t>
      </w:r>
      <w:r w:rsidRPr="003D7846">
        <w:t xml:space="preserve"> </w:t>
      </w:r>
      <w:proofErr w:type="spellStart"/>
      <w:r w:rsidRPr="003D7846">
        <w:t>m</w:t>
      </w:r>
      <w:r w:rsidRPr="003D7846">
        <w:rPr>
          <w:vertAlign w:val="subscript"/>
        </w:rPr>
        <w:t>products</w:t>
      </w:r>
      <w:proofErr w:type="spellEnd"/>
      <w:r w:rsidR="002B00C6" w:rsidRPr="003D7846">
        <w:t xml:space="preserve">  –</w:t>
      </w:r>
      <w:r w:rsidRPr="003D7846">
        <w:t xml:space="preserve"> </w:t>
      </w:r>
      <w:r w:rsidRPr="003D7846">
        <w:rPr>
          <w:rFonts w:ascii="Symbol" w:hAnsi="Symbol"/>
        </w:rPr>
        <w:t></w:t>
      </w:r>
      <w:r w:rsidRPr="003D7846">
        <w:t xml:space="preserve"> </w:t>
      </w:r>
      <w:proofErr w:type="spellStart"/>
      <w:r w:rsidRPr="003D7846">
        <w:t>m</w:t>
      </w:r>
      <w:r w:rsidRPr="003D7846">
        <w:rPr>
          <w:vertAlign w:val="subscript"/>
        </w:rPr>
        <w:t>reactants</w:t>
      </w:r>
      <w:proofErr w:type="spellEnd"/>
    </w:p>
    <w:p w:rsidR="00986275" w:rsidRPr="003D7846" w:rsidRDefault="00986275" w:rsidP="00C36AA9">
      <w:pPr>
        <w:widowControl w:val="0"/>
        <w:ind w:left="720"/>
        <w:rPr>
          <w:rFonts w:ascii="Symbol" w:hAnsi="Symbol"/>
        </w:rPr>
      </w:pPr>
      <w:r w:rsidRPr="003D7846">
        <w:rPr>
          <w:rFonts w:ascii="Symbol" w:hAnsi="Symbol"/>
        </w:rPr>
        <w:t></w:t>
      </w:r>
      <w:r w:rsidRPr="003D7846">
        <w:t>m = (140.88340 + 91.90601 + 3(1.008665)) – (1.008665 + 234.9934)</w:t>
      </w:r>
    </w:p>
    <w:p w:rsidR="00986275" w:rsidRPr="003D7846" w:rsidRDefault="00986275" w:rsidP="00C36AA9">
      <w:pPr>
        <w:widowControl w:val="0"/>
        <w:ind w:left="720"/>
        <w:rPr>
          <w:rFonts w:ascii="Symbol" w:hAnsi="Symbol"/>
        </w:rPr>
      </w:pPr>
      <w:r w:rsidRPr="003D7846">
        <w:rPr>
          <w:rFonts w:ascii="Symbol" w:hAnsi="Symbol"/>
        </w:rPr>
        <w:t></w:t>
      </w:r>
      <w:r w:rsidRPr="003D7846">
        <w:t xml:space="preserve">m = </w:t>
      </w:r>
      <w:r w:rsidR="002B00C6" w:rsidRPr="003D7846">
        <w:t>–</w:t>
      </w:r>
      <w:r w:rsidRPr="003D7846">
        <w:t>0.18666 u</w:t>
      </w:r>
    </w:p>
    <w:p w:rsidR="00986275" w:rsidRPr="003D7846" w:rsidRDefault="00986275" w:rsidP="00C36AA9">
      <w:pPr>
        <w:widowControl w:val="0"/>
        <w:ind w:left="720"/>
      </w:pPr>
      <w:r w:rsidRPr="003D7846">
        <w:rPr>
          <w:rFonts w:ascii="Symbol" w:hAnsi="Symbol"/>
        </w:rPr>
        <w:t></w:t>
      </w:r>
      <w:r w:rsidRPr="003D7846">
        <w:t xml:space="preserve">m = </w:t>
      </w:r>
      <w:r w:rsidR="002B00C6" w:rsidRPr="003D7846">
        <w:t>–</w:t>
      </w:r>
      <w:r w:rsidRPr="003D7846">
        <w:t>0.18666 u  x  1.660540 x 10</w:t>
      </w:r>
      <w:r w:rsidRPr="003D7846">
        <w:rPr>
          <w:vertAlign w:val="superscript"/>
        </w:rPr>
        <w:t>-27</w:t>
      </w:r>
      <w:r w:rsidRPr="003D7846">
        <w:t xml:space="preserve"> kg/u  =  </w:t>
      </w:r>
      <w:r w:rsidR="002B00C6" w:rsidRPr="003D7846">
        <w:t>–</w:t>
      </w:r>
      <w:r w:rsidRPr="003D7846">
        <w:t>3.09956</w:t>
      </w:r>
      <w:r w:rsidR="002B00C6" w:rsidRPr="003D7846">
        <w:t>0</w:t>
      </w:r>
      <w:r w:rsidRPr="003D7846">
        <w:t xml:space="preserve"> x 10</w:t>
      </w:r>
      <w:r w:rsidRPr="003D7846">
        <w:rPr>
          <w:vertAlign w:val="superscript"/>
        </w:rPr>
        <w:t>-28</w:t>
      </w:r>
      <w:r w:rsidRPr="003D7846">
        <w:t xml:space="preserve"> kg</w:t>
      </w:r>
    </w:p>
    <w:p w:rsidR="00986275" w:rsidRPr="003D7846" w:rsidRDefault="00986275" w:rsidP="00986275">
      <w:pPr>
        <w:widowControl w:val="0"/>
      </w:pPr>
    </w:p>
    <w:p w:rsidR="00986275" w:rsidRPr="003D7846" w:rsidRDefault="00986275" w:rsidP="00986275">
      <w:pPr>
        <w:widowControl w:val="0"/>
      </w:pPr>
      <w:r w:rsidRPr="003D7846">
        <w:t>To find the energy released we use</w:t>
      </w:r>
    </w:p>
    <w:p w:rsidR="00986275" w:rsidRPr="003D7846" w:rsidRDefault="00986275" w:rsidP="00986275">
      <w:pPr>
        <w:widowControl w:val="0"/>
      </w:pPr>
    </w:p>
    <w:p w:rsidR="00986275" w:rsidRPr="003D7846" w:rsidRDefault="00986275" w:rsidP="00986275">
      <w:pPr>
        <w:widowControl w:val="0"/>
      </w:pPr>
      <w:r w:rsidRPr="003D7846">
        <w:tab/>
        <w:t xml:space="preserve">E = </w:t>
      </w:r>
      <w:r w:rsidRPr="003D7846">
        <w:rPr>
          <w:rFonts w:ascii="Symbol" w:hAnsi="Symbol"/>
        </w:rPr>
        <w:t></w:t>
      </w:r>
      <w:r w:rsidRPr="003D7846">
        <w:t>m c</w:t>
      </w:r>
      <w:r w:rsidRPr="003D7846">
        <w:rPr>
          <w:vertAlign w:val="superscript"/>
        </w:rPr>
        <w:t>2</w:t>
      </w:r>
      <w:r w:rsidRPr="003D7846">
        <w:t xml:space="preserve">  =   -3.099560 x 10</w:t>
      </w:r>
      <w:r w:rsidRPr="003D7846">
        <w:rPr>
          <w:vertAlign w:val="superscript"/>
        </w:rPr>
        <w:t>-28</w:t>
      </w:r>
      <w:r w:rsidRPr="003D7846">
        <w:t xml:space="preserve"> kg  x (3.00 x 10</w:t>
      </w:r>
      <w:r w:rsidRPr="003D7846">
        <w:rPr>
          <w:vertAlign w:val="superscript"/>
        </w:rPr>
        <w:t>8</w:t>
      </w:r>
      <w:r w:rsidRPr="003D7846">
        <w:t xml:space="preserve"> m/s)</w:t>
      </w:r>
      <w:r w:rsidRPr="003D7846">
        <w:rPr>
          <w:vertAlign w:val="superscript"/>
        </w:rPr>
        <w:t>2</w:t>
      </w:r>
      <w:r w:rsidRPr="003D7846">
        <w:t xml:space="preserve">  =  </w:t>
      </w:r>
      <w:r w:rsidR="00BA440B" w:rsidRPr="003D7846">
        <w:rPr>
          <w:b/>
        </w:rPr>
        <w:t>–</w:t>
      </w:r>
      <w:r w:rsidRPr="003D7846">
        <w:rPr>
          <w:b/>
        </w:rPr>
        <w:t>2.790 x 10</w:t>
      </w:r>
      <w:r w:rsidRPr="003D7846">
        <w:rPr>
          <w:b/>
          <w:vertAlign w:val="superscript"/>
        </w:rPr>
        <w:t>-11</w:t>
      </w:r>
      <w:r w:rsidRPr="003D7846">
        <w:rPr>
          <w:b/>
        </w:rPr>
        <w:t xml:space="preserve"> J</w:t>
      </w:r>
    </w:p>
    <w:p w:rsidR="00050998" w:rsidRPr="003D7846" w:rsidRDefault="00050998" w:rsidP="002B00C6">
      <w:pPr>
        <w:widowControl w:val="0"/>
        <w:tabs>
          <w:tab w:val="left" w:pos="6660"/>
        </w:tabs>
      </w:pPr>
      <w:r w:rsidRPr="003D7846">
        <w:tab/>
        <w:t xml:space="preserve">=  </w:t>
      </w:r>
      <w:r w:rsidRPr="003D7846">
        <w:rPr>
          <w:b/>
        </w:rPr>
        <w:t>–174.4 MeV</w:t>
      </w:r>
    </w:p>
    <w:p w:rsidR="00986275" w:rsidRPr="003D7846" w:rsidRDefault="00986275" w:rsidP="00840308">
      <w:pPr>
        <w:pStyle w:val="Heading2"/>
      </w:pPr>
      <w:r w:rsidRPr="003D7846">
        <w:t>Fusion reactions</w:t>
      </w:r>
    </w:p>
    <w:p w:rsidR="00986275" w:rsidRPr="003D7846" w:rsidRDefault="00986275" w:rsidP="00986275">
      <w:r w:rsidRPr="003D7846">
        <w:t xml:space="preserve">In </w:t>
      </w:r>
      <w:r w:rsidRPr="00D94BFE">
        <w:rPr>
          <w:b/>
        </w:rPr>
        <w:t>nuclear fusion</w:t>
      </w:r>
      <w:r w:rsidRPr="003D7846">
        <w:t xml:space="preserve"> we take light elements and force them together to form larger sized atoms.  </w:t>
      </w:r>
      <w:r w:rsidR="00050998" w:rsidRPr="003D7846">
        <w:t xml:space="preserve">(Refer to Pearson pages 821 to 824.)  </w:t>
      </w:r>
      <w:r w:rsidRPr="003D7846">
        <w:t>Examples are the fusion of two deuterium</w:t>
      </w:r>
      <w:r w:rsidR="00BA440B" w:rsidRPr="003D7846">
        <w:t xml:space="preserve"> (</w:t>
      </w:r>
      <w:r w:rsidR="00BA440B" w:rsidRPr="003D7846">
        <w:rPr>
          <w:position w:val="-12"/>
        </w:rPr>
        <w:object w:dxaOrig="320" w:dyaOrig="380">
          <v:shape id="_x0000_i1055" type="#_x0000_t75" style="width:16.2pt;height:18.6pt" o:ole="">
            <v:imagedata r:id="rId69" o:title=""/>
          </v:shape>
          <o:OLEObject Type="Embed" ProgID="Equation.DSMT4" ShapeID="_x0000_i1055" DrawAspect="Content" ObjectID="_1525684011" r:id="rId70"/>
        </w:object>
      </w:r>
      <w:r w:rsidR="00BA440B" w:rsidRPr="003D7846">
        <w:t>)</w:t>
      </w:r>
      <w:r w:rsidRPr="003D7846">
        <w:t xml:space="preserve"> nuclei to form a helium-3 nucleus.  </w:t>
      </w:r>
    </w:p>
    <w:p w:rsidR="00986275" w:rsidRPr="003D7846" w:rsidRDefault="00986275" w:rsidP="007F64DC">
      <w:pPr>
        <w:widowControl w:val="0"/>
        <w:spacing w:line="360" w:lineRule="auto"/>
        <w:ind w:left="432" w:hanging="432"/>
        <w:rPr>
          <w:szCs w:val="24"/>
        </w:rPr>
      </w:pPr>
      <w:r w:rsidRPr="003D7846">
        <w:rPr>
          <w:szCs w:val="24"/>
        </w:rPr>
        <w:tab/>
      </w:r>
      <w:r w:rsidRPr="003D7846">
        <w:rPr>
          <w:szCs w:val="24"/>
        </w:rPr>
        <w:tab/>
      </w:r>
      <w:r w:rsidRPr="003D7846">
        <w:rPr>
          <w:szCs w:val="24"/>
        </w:rPr>
        <w:tab/>
      </w:r>
      <w:r w:rsidRPr="003D7846">
        <w:rPr>
          <w:position w:val="-10"/>
          <w:szCs w:val="24"/>
        </w:rPr>
        <w:object w:dxaOrig="4360" w:dyaOrig="360">
          <v:shape id="_x0000_i1056" type="#_x0000_t75" style="width:217.8pt;height:18pt" o:ole="">
            <v:imagedata r:id="rId71" o:title=""/>
          </v:shape>
          <o:OLEObject Type="Embed" ProgID="Equation.2" ShapeID="_x0000_i1056" DrawAspect="Content" ObjectID="_1525684012" r:id="rId72"/>
        </w:object>
      </w:r>
    </w:p>
    <w:p w:rsidR="00986275" w:rsidRPr="003D7846" w:rsidRDefault="007F64DC" w:rsidP="007F64DC">
      <w:pPr>
        <w:widowControl w:val="0"/>
        <w:spacing w:line="360" w:lineRule="auto"/>
        <w:ind w:left="432" w:hanging="432"/>
      </w:pPr>
      <w:r w:rsidRPr="003D7846">
        <w:t>or</w:t>
      </w:r>
      <w:r w:rsidR="00BA440B" w:rsidRPr="003D7846">
        <w:t xml:space="preserve"> the fusion of </w:t>
      </w:r>
      <w:r w:rsidRPr="003D7846">
        <w:t>tritium (</w:t>
      </w:r>
      <w:r w:rsidRPr="003D7846">
        <w:rPr>
          <w:position w:val="-12"/>
        </w:rPr>
        <w:object w:dxaOrig="320" w:dyaOrig="380">
          <v:shape id="_x0000_i1057" type="#_x0000_t75" style="width:16.2pt;height:18.6pt" o:ole="">
            <v:imagedata r:id="rId73" o:title=""/>
          </v:shape>
          <o:OLEObject Type="Embed" ProgID="Equation.DSMT4" ShapeID="_x0000_i1057" DrawAspect="Content" ObjectID="_1525684013" r:id="rId74"/>
        </w:object>
      </w:r>
      <w:r w:rsidRPr="003D7846">
        <w:t>) and</w:t>
      </w:r>
      <w:r w:rsidR="00BA440B" w:rsidRPr="003D7846">
        <w:t xml:space="preserve"> deuterium (</w:t>
      </w:r>
      <w:r w:rsidR="00BA440B" w:rsidRPr="003D7846">
        <w:rPr>
          <w:position w:val="-12"/>
        </w:rPr>
        <w:object w:dxaOrig="320" w:dyaOrig="380">
          <v:shape id="_x0000_i1058" type="#_x0000_t75" style="width:16.2pt;height:18.6pt" o:ole="">
            <v:imagedata r:id="rId69" o:title=""/>
          </v:shape>
          <o:OLEObject Type="Embed" ProgID="Equation.DSMT4" ShapeID="_x0000_i1058" DrawAspect="Content" ObjectID="_1525684014" r:id="rId75"/>
        </w:object>
      </w:r>
      <w:r w:rsidR="00BA440B" w:rsidRPr="003D7846">
        <w:t>)</w:t>
      </w:r>
      <w:r w:rsidRPr="003D7846">
        <w:t xml:space="preserve"> </w:t>
      </w:r>
      <w:r w:rsidR="00BA440B" w:rsidRPr="003D7846">
        <w:t xml:space="preserve">to form </w:t>
      </w:r>
      <w:r w:rsidRPr="003D7846">
        <w:t xml:space="preserve">a helium-4 nucleus </w:t>
      </w:r>
    </w:p>
    <w:p w:rsidR="00986275" w:rsidRPr="003D7846" w:rsidRDefault="00986275" w:rsidP="007F64DC">
      <w:pPr>
        <w:widowControl w:val="0"/>
        <w:spacing w:line="360" w:lineRule="auto"/>
        <w:ind w:left="432" w:hanging="432"/>
        <w:rPr>
          <w:position w:val="-9"/>
          <w:szCs w:val="24"/>
          <w:vertAlign w:val="subscript"/>
        </w:rPr>
      </w:pPr>
      <w:r w:rsidRPr="003D7846">
        <w:rPr>
          <w:szCs w:val="24"/>
        </w:rPr>
        <w:tab/>
      </w:r>
      <w:r w:rsidRPr="003D7846">
        <w:rPr>
          <w:szCs w:val="24"/>
        </w:rPr>
        <w:tab/>
      </w:r>
      <w:r w:rsidRPr="003D7846">
        <w:rPr>
          <w:szCs w:val="24"/>
        </w:rPr>
        <w:tab/>
      </w:r>
      <w:r w:rsidRPr="003D7846">
        <w:rPr>
          <w:position w:val="-10"/>
          <w:szCs w:val="24"/>
        </w:rPr>
        <w:object w:dxaOrig="4300" w:dyaOrig="360">
          <v:shape id="_x0000_i1059" type="#_x0000_t75" style="width:214.8pt;height:18pt" o:ole="">
            <v:imagedata r:id="rId76" o:title=""/>
          </v:shape>
          <o:OLEObject Type="Embed" ProgID="Equation.2" ShapeID="_x0000_i1059" DrawAspect="Content" ObjectID="_1525684015" r:id="rId77"/>
        </w:object>
      </w:r>
    </w:p>
    <w:p w:rsidR="00986275" w:rsidRPr="003D7846" w:rsidRDefault="00986275" w:rsidP="00986275">
      <w:r w:rsidRPr="003D7846">
        <w:t xml:space="preserve">The problem to overcome in fusion reactions is to bring the parent nuclei together so that the electrostatic repulsion is overcome and the strong </w:t>
      </w:r>
      <w:r w:rsidR="00840308" w:rsidRPr="003D7846">
        <w:t xml:space="preserve">nuclear </w:t>
      </w:r>
      <w:r w:rsidRPr="003D7846">
        <w:t xml:space="preserve">force </w:t>
      </w:r>
      <w:r w:rsidR="00840308" w:rsidRPr="003D7846">
        <w:t xml:space="preserve">(see Lesson 37) </w:t>
      </w:r>
      <w:r w:rsidRPr="003D7846">
        <w:t xml:space="preserve">can take over.  Nuclear fusion reactions require extremely high pressures and temperatures to get them started.  Such pressures and temperatures are found within the core of a star like our Sun.  In a star the nuclei are forced together due to the enormous gravitational forces involved.  In turn, the forces created by the fusion reactions try to explode the star.  Thus there is a balance between the forces of gravity and the </w:t>
      </w:r>
      <w:r w:rsidR="0062454F" w:rsidRPr="003D7846">
        <w:t xml:space="preserve">forces produced by the </w:t>
      </w:r>
      <w:r w:rsidRPr="003D7846">
        <w:t>fusion reactions.</w:t>
      </w:r>
    </w:p>
    <w:p w:rsidR="0062454F" w:rsidRPr="003D7846" w:rsidRDefault="0062454F" w:rsidP="00986275">
      <w:pPr>
        <w:rPr>
          <w:u w:val="single"/>
        </w:rPr>
      </w:pPr>
    </w:p>
    <w:p w:rsidR="00986275" w:rsidRPr="003D7846" w:rsidRDefault="00986275" w:rsidP="00986275">
      <w:r w:rsidRPr="003D7846">
        <w:t xml:space="preserve">The materials required to produce fusion reactions can be found in any pail of water.   4¢ of water has the potential to match 300 gallons of oil.  The by-products are not radioactive.  However, there is one little problem.  Forcing two protons together is not easy.  Millions of degrees of heat </w:t>
      </w:r>
      <w:r w:rsidR="0091280F" w:rsidRPr="003D7846">
        <w:t xml:space="preserve">and millions of atmospheres of pressure </w:t>
      </w:r>
      <w:r w:rsidRPr="003D7846">
        <w:t xml:space="preserve">are necessary to encourage the reaction to occur, i.e. the temperature </w:t>
      </w:r>
      <w:r w:rsidR="0091280F" w:rsidRPr="003D7846">
        <w:t xml:space="preserve">and pressure </w:t>
      </w:r>
      <w:r w:rsidRPr="003D7846">
        <w:t xml:space="preserve">at the core of a star.  The only successful fusion reactions on Earth resulted in the hydrogen bomb which requires an atomic bomb to initiate the reaction. </w:t>
      </w:r>
    </w:p>
    <w:p w:rsidR="00986275" w:rsidRPr="003D7846" w:rsidRDefault="00986275" w:rsidP="00986275">
      <w:r w:rsidRPr="003D7846">
        <w:lastRenderedPageBreak/>
        <w:t xml:space="preserve">We </w:t>
      </w:r>
      <w:r w:rsidR="0062454F" w:rsidRPr="003D7846">
        <w:t xml:space="preserve">currently </w:t>
      </w:r>
      <w:r w:rsidRPr="003D7846">
        <w:t xml:space="preserve">do not have a </w:t>
      </w:r>
      <w:r w:rsidR="0062454F" w:rsidRPr="003D7846">
        <w:t>“</w:t>
      </w:r>
      <w:r w:rsidRPr="003D7846">
        <w:t>container</w:t>
      </w:r>
      <w:r w:rsidR="0062454F" w:rsidRPr="003D7846">
        <w:t>”</w:t>
      </w:r>
      <w:r w:rsidRPr="003D7846">
        <w:t xml:space="preserve"> that will contain the hydrogen plasma at the required temperatures</w:t>
      </w:r>
      <w:r w:rsidR="0062454F" w:rsidRPr="003D7846">
        <w:t xml:space="preserve"> and pressures</w:t>
      </w:r>
      <w:r w:rsidRPr="003D7846">
        <w:t xml:space="preserve">.  However, at </w:t>
      </w:r>
      <w:smartTag w:uri="urn:schemas-microsoft-com:office:smarttags" w:element="place">
        <w:r w:rsidRPr="003D7846">
          <w:t>Princeton</w:t>
        </w:r>
      </w:smartTag>
      <w:r w:rsidRPr="003D7846">
        <w:t xml:space="preserve">, scientists have successfully forced them together by suspending them as </w:t>
      </w:r>
      <w:r w:rsidRPr="003D7846">
        <w:rPr>
          <w:b/>
        </w:rPr>
        <w:t xml:space="preserve">plasma </w:t>
      </w:r>
      <w:r w:rsidRPr="003D7846">
        <w:t xml:space="preserve">(protons plus neutrons) in huge electromagnetic fields.  At </w:t>
      </w:r>
      <w:smartTag w:uri="urn:schemas-microsoft-com:office:smarttags" w:element="place">
        <w:smartTag w:uri="urn:schemas-microsoft-com:office:smarttags" w:element="City">
          <w:r w:rsidRPr="003D7846">
            <w:t>Chicago</w:t>
          </w:r>
        </w:smartTag>
      </w:smartTag>
      <w:r w:rsidRPr="003D7846">
        <w:t xml:space="preserve">, scientists have used multiple lasers to implode a proton mass.  Both reactions have worked at the lab scale, but nuclear fusion as a usable source of energy remains in the future.  Maybe </w:t>
      </w:r>
      <w:r w:rsidRPr="003D7846">
        <w:rPr>
          <w:u w:val="single"/>
        </w:rPr>
        <w:t>you</w:t>
      </w:r>
      <w:r w:rsidRPr="003D7846">
        <w:t xml:space="preserve"> can find the key.  </w:t>
      </w:r>
    </w:p>
    <w:p w:rsidR="00986275" w:rsidRPr="003D7846" w:rsidRDefault="00986275" w:rsidP="00986275"/>
    <w:p w:rsidR="00986275" w:rsidRPr="003D7846" w:rsidRDefault="00986275" w:rsidP="00986275">
      <w:pPr>
        <w:pStyle w:val="Heading1"/>
      </w:pPr>
      <w:r w:rsidRPr="003D7846">
        <w:t xml:space="preserve">Element formation </w:t>
      </w:r>
    </w:p>
    <w:p w:rsidR="00986275" w:rsidRPr="003D7846" w:rsidRDefault="007F64DC" w:rsidP="00986275">
      <w:pPr>
        <w:widowControl w:val="0"/>
      </w:pPr>
      <w:r w:rsidRPr="003D7846">
        <w:t>75%</w:t>
      </w:r>
      <w:r w:rsidR="00986275" w:rsidRPr="003D7846">
        <w:t xml:space="preserve"> of the matter in the universe is in the form of hydrogen.  In fact, it is from hydrogen that all elements are eventually synthesized.  This process occurs through a series of </w:t>
      </w:r>
      <w:r w:rsidR="00986275" w:rsidRPr="003D7846">
        <w:rPr>
          <w:b/>
        </w:rPr>
        <w:t>fusion reactions</w:t>
      </w:r>
      <w:r w:rsidR="00986275" w:rsidRPr="003D7846">
        <w:t xml:space="preserve"> within stars.  </w:t>
      </w:r>
      <w:r w:rsidR="002B00C6" w:rsidRPr="003D7846">
        <w:t xml:space="preserve">Our </w:t>
      </w:r>
      <w:r w:rsidR="007C4FCF" w:rsidRPr="003D7846">
        <w:t>S</w:t>
      </w:r>
      <w:r w:rsidR="002B00C6" w:rsidRPr="003D7846">
        <w:t>un, f</w:t>
      </w:r>
      <w:r w:rsidR="00986275" w:rsidRPr="003D7846">
        <w:t>or example, is an average star with an expected life</w:t>
      </w:r>
      <w:r w:rsidR="002B00C6" w:rsidRPr="003D7846">
        <w:t>span</w:t>
      </w:r>
      <w:r w:rsidR="00986275" w:rsidRPr="003D7846">
        <w:t xml:space="preserve"> of between 10 to 11 billion years.  It is currently half way through its life cycle.  The main reaction that powers the </w:t>
      </w:r>
      <w:r w:rsidR="007C4FCF" w:rsidRPr="003D7846">
        <w:t>S</w:t>
      </w:r>
      <w:r w:rsidR="00986275" w:rsidRPr="003D7846">
        <w:t>un’s energy is a series of reactions leading to the formation of helium from hydrogen.</w:t>
      </w:r>
    </w:p>
    <w:p w:rsidR="00986275" w:rsidRPr="003D7846" w:rsidRDefault="00FF1FC6" w:rsidP="00986275">
      <w:pPr>
        <w:widowControl w:val="0"/>
      </w:pPr>
      <w:r>
        <w:rPr>
          <w:lang w:eastAsia="en-US"/>
        </w:rPr>
        <w:pict>
          <v:group id="_x0000_s1361" style="position:absolute;margin-left:-40.95pt;margin-top:57.2pt;width:515.3pt;height:207pt;z-index:251657728" coordorigin="621,4144" coordsize="10306,4140">
            <v:shape id="_x0000_s1352" type="#_x0000_t75" style="position:absolute;left:621;top:5584;width:2404;height:360" fillcolor="window">
              <v:imagedata r:id="rId78" o:title=""/>
            </v:shape>
            <v:line id="_x0000_s1353" style="position:absolute;flip:y" from="2061,4144" to="2781,5584"/>
            <v:line id="_x0000_s1354" style="position:absolute" from="2061,5944" to="2781,7384"/>
            <v:shape id="_x0000_s1355" type="#_x0000_t75" style="position:absolute;left:5301;top:7924;width:2640;height:360">
              <v:imagedata r:id="rId79" o:title=""/>
            </v:shape>
            <v:line id="_x0000_s1356" style="position:absolute" from="4941,6844" to="5841,7924"/>
            <v:line id="_x0000_s1357" style="position:absolute" from="4941,5224" to="5841,7924"/>
            <v:shape id="_x0000_s1358" type="#_x0000_t75" style="position:absolute;left:8001;top:7384;width:2926;height:360" fillcolor="window">
              <v:imagedata r:id="rId80" o:title=""/>
            </v:shape>
            <v:line id="_x0000_s1359" style="position:absolute" from="7821,6304" to="8541,7384"/>
            <w10:wrap side="left"/>
          </v:group>
          <o:OLEObject Type="Embed" ProgID="Equation.DSMT4" ShapeID="_x0000_s1352" DrawAspect="Content" ObjectID="_1525684040" r:id="rId81"/>
          <o:OLEObject Type="Embed" ProgID="Equation.3" ShapeID="_x0000_s1355" DrawAspect="Content" ObjectID="_1525684041" r:id="rId82"/>
          <o:OLEObject Type="Embed" ProgID="Equation.DSMT4" ShapeID="_x0000_s1358" DrawAspect="Content" ObjectID="_1525684042" r:id="rId83"/>
        </w:pict>
      </w:r>
      <w:r w:rsidR="000A33C7">
        <w:rPr>
          <w:noProof/>
        </w:rPr>
        <w:drawing>
          <wp:inline distT="0" distB="0" distL="0" distR="0">
            <wp:extent cx="5653405" cy="3458845"/>
            <wp:effectExtent l="0" t="0" r="444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4" cstate="print">
                      <a:extLst>
                        <a:ext uri="{28A0092B-C50C-407E-A947-70E740481C1C}">
                          <a14:useLocalDpi xmlns:a14="http://schemas.microsoft.com/office/drawing/2010/main" val="0"/>
                        </a:ext>
                      </a:extLst>
                    </a:blip>
                    <a:srcRect l="2788" r="2177" b="12466"/>
                    <a:stretch>
                      <a:fillRect/>
                    </a:stretch>
                  </pic:blipFill>
                  <pic:spPr bwMode="auto">
                    <a:xfrm>
                      <a:off x="0" y="0"/>
                      <a:ext cx="5653405" cy="3458845"/>
                    </a:xfrm>
                    <a:prstGeom prst="rect">
                      <a:avLst/>
                    </a:prstGeom>
                    <a:noFill/>
                    <a:ln>
                      <a:noFill/>
                    </a:ln>
                  </pic:spPr>
                </pic:pic>
              </a:graphicData>
            </a:graphic>
          </wp:inline>
        </w:drawing>
      </w:r>
    </w:p>
    <w:p w:rsidR="00986275" w:rsidRPr="003D7846" w:rsidRDefault="000A33C7" w:rsidP="00986275">
      <w:pPr>
        <w:widowControl w:val="0"/>
      </w:pPr>
      <w:r>
        <w:rPr>
          <w:noProof/>
        </w:rPr>
        <w:drawing>
          <wp:anchor distT="0" distB="0" distL="114300" distR="114300" simplePos="0" relativeHeight="251658752" behindDoc="0" locked="0" layoutInCell="1" allowOverlap="1">
            <wp:simplePos x="0" y="0"/>
            <wp:positionH relativeFrom="column">
              <wp:posOffset>3251835</wp:posOffset>
            </wp:positionH>
            <wp:positionV relativeFrom="paragraph">
              <wp:posOffset>92710</wp:posOffset>
            </wp:positionV>
            <wp:extent cx="2750820" cy="2510790"/>
            <wp:effectExtent l="0" t="0" r="0" b="3810"/>
            <wp:wrapSquare wrapText="left"/>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750820" cy="25107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6275" w:rsidRPr="003D7846" w:rsidRDefault="00986275" w:rsidP="00986275">
      <w:pPr>
        <w:widowControl w:val="0"/>
      </w:pPr>
      <w:r w:rsidRPr="003D7846">
        <w:t xml:space="preserve">These reactions will continue until the hydrogen fuel has been mostly exhausted.  </w:t>
      </w:r>
      <w:r w:rsidR="007C4FCF" w:rsidRPr="003D7846">
        <w:t xml:space="preserve">As the reaction rate decreases the gravitational pressure will partially collapse the Sun which </w:t>
      </w:r>
      <w:r w:rsidR="0062454F" w:rsidRPr="003D7846">
        <w:t>will lead</w:t>
      </w:r>
      <w:r w:rsidR="007C4FCF" w:rsidRPr="003D7846">
        <w:t xml:space="preserve"> to increased pressure </w:t>
      </w:r>
      <w:r w:rsidR="0062454F" w:rsidRPr="003D7846">
        <w:t>in</w:t>
      </w:r>
      <w:r w:rsidR="007C4FCF" w:rsidRPr="003D7846">
        <w:t xml:space="preserve"> the core.  When the pressure and temperature </w:t>
      </w:r>
      <w:r w:rsidR="0062454F" w:rsidRPr="003D7846">
        <w:t>reach</w:t>
      </w:r>
      <w:r w:rsidR="007C4FCF" w:rsidRPr="003D7846">
        <w:t xml:space="preserve"> a </w:t>
      </w:r>
      <w:r w:rsidR="0062454F" w:rsidRPr="003D7846">
        <w:t>critical point</w:t>
      </w:r>
      <w:r w:rsidR="007C4FCF" w:rsidRPr="003D7846">
        <w:t xml:space="preserve"> helium nuclei will begin to fuse to produce larger elements.  Due to the more energetic </w:t>
      </w:r>
      <w:r w:rsidR="0062454F" w:rsidRPr="003D7846">
        <w:t xml:space="preserve">helium </w:t>
      </w:r>
      <w:r w:rsidR="007C4FCF" w:rsidRPr="003D7846">
        <w:t>fusion reactions, t</w:t>
      </w:r>
      <w:r w:rsidRPr="003D7846">
        <w:t>he</w:t>
      </w:r>
      <w:r w:rsidR="0062454F" w:rsidRPr="003D7846">
        <w:t xml:space="preserve"> increased fusion pressure will cause the</w:t>
      </w:r>
      <w:r w:rsidRPr="003D7846">
        <w:t xml:space="preserve"> </w:t>
      </w:r>
      <w:r w:rsidR="007C4FCF" w:rsidRPr="003D7846">
        <w:t>S</w:t>
      </w:r>
      <w:r w:rsidRPr="003D7846">
        <w:t xml:space="preserve">un </w:t>
      </w:r>
      <w:r w:rsidR="0062454F" w:rsidRPr="003D7846">
        <w:t>to</w:t>
      </w:r>
      <w:r w:rsidR="007C4FCF" w:rsidRPr="003D7846">
        <w:t xml:space="preserve"> </w:t>
      </w:r>
      <w:r w:rsidRPr="003D7846">
        <w:t xml:space="preserve">expand in size into a red giant, swallowing the Earth in the process.  The upper limit of this process is iron (Z = 26).  Elements beyond iron are formed in truly spectacular </w:t>
      </w:r>
      <w:r w:rsidRPr="003D7846">
        <w:lastRenderedPageBreak/>
        <w:t xml:space="preserve">explosions called super </w:t>
      </w:r>
      <w:proofErr w:type="spellStart"/>
      <w:r w:rsidRPr="003D7846">
        <w:t>novas</w:t>
      </w:r>
      <w:proofErr w:type="spellEnd"/>
      <w:r w:rsidRPr="003D7846">
        <w:t>.  It is interesting to note that since the Earth has all elements within its crust, from hydrogen to uranium, the Earth and the solar system must have formed from the ashes of a star that went super nova many billions of years ago in this region of space.</w:t>
      </w:r>
    </w:p>
    <w:p w:rsidR="00986275" w:rsidRPr="003D7846" w:rsidRDefault="00986275" w:rsidP="00986275">
      <w:pPr>
        <w:widowControl w:val="0"/>
      </w:pPr>
    </w:p>
    <w:p w:rsidR="00986275" w:rsidRPr="003D7846" w:rsidRDefault="00986275" w:rsidP="00986275">
      <w:pPr>
        <w:widowControl w:val="0"/>
      </w:pPr>
      <w:r w:rsidRPr="003D7846">
        <w:t xml:space="preserve">The graph </w:t>
      </w:r>
      <w:r w:rsidR="00B65A3E" w:rsidRPr="003D7846">
        <w:t xml:space="preserve">above </w:t>
      </w:r>
      <w:r w:rsidRPr="003D7846">
        <w:t>indicates that smaller nuclei tend to undergo fusion reactions until the stability region is reached.  In like manner, heavier elements will tend to undergo fission reactions where they may become the smaller, more stable isotopes like iron and bromine.</w:t>
      </w:r>
    </w:p>
    <w:p w:rsidR="00986275" w:rsidRPr="003D7846" w:rsidRDefault="00986275" w:rsidP="00986275">
      <w:pPr>
        <w:widowControl w:val="0"/>
      </w:pPr>
    </w:p>
    <w:p w:rsidR="00986275" w:rsidRPr="003D7846" w:rsidRDefault="00986275" w:rsidP="00986275">
      <w:pPr>
        <w:pStyle w:val="Heading1"/>
      </w:pPr>
      <w:r w:rsidRPr="003D7846">
        <w:t>Practice problems</w:t>
      </w:r>
    </w:p>
    <w:p w:rsidR="0012752C" w:rsidRPr="003D7846" w:rsidRDefault="002B26C5" w:rsidP="00986275">
      <w:pPr>
        <w:ind w:left="576" w:hanging="576"/>
      </w:pPr>
      <w:r w:rsidRPr="003D7846">
        <w:t>1.</w:t>
      </w:r>
      <w:r w:rsidRPr="003D7846">
        <w:tab/>
      </w:r>
      <w:r w:rsidR="003D7846">
        <w:t>A proton enters a b</w:t>
      </w:r>
      <w:r w:rsidRPr="003D7846">
        <w:t>ery</w:t>
      </w:r>
      <w:r w:rsidR="003D7846" w:rsidRPr="003D7846">
        <w:t>l</w:t>
      </w:r>
      <w:r w:rsidRPr="003D7846">
        <w:t xml:space="preserve">lium-9 </w:t>
      </w:r>
      <w:r w:rsidR="003D7846">
        <w:t>nucleus.  The products are an alpha particle and another element.  What is the element?</w:t>
      </w:r>
    </w:p>
    <w:p w:rsidR="0012752C" w:rsidRDefault="0012752C" w:rsidP="00986275">
      <w:pPr>
        <w:ind w:left="576" w:hanging="576"/>
      </w:pPr>
    </w:p>
    <w:p w:rsidR="003D7846" w:rsidRDefault="003D7846" w:rsidP="00986275">
      <w:pPr>
        <w:ind w:left="576" w:hanging="576"/>
      </w:pPr>
    </w:p>
    <w:p w:rsidR="003D7846" w:rsidRPr="003D7846" w:rsidRDefault="003D7846" w:rsidP="00986275">
      <w:pPr>
        <w:ind w:left="576" w:hanging="576"/>
      </w:pPr>
    </w:p>
    <w:p w:rsidR="00986275" w:rsidRPr="003D7846" w:rsidRDefault="003D7846" w:rsidP="00986275">
      <w:pPr>
        <w:ind w:left="576" w:hanging="576"/>
      </w:pPr>
      <w:r>
        <w:t>2</w:t>
      </w:r>
      <w:r w:rsidR="00986275" w:rsidRPr="003D7846">
        <w:t>.</w:t>
      </w:r>
      <w:r w:rsidR="00986275" w:rsidRPr="003D7846">
        <w:tab/>
        <w:t xml:space="preserve">What is the binding energy in one atom of strontium-86 (85.9094 u)? </w:t>
      </w:r>
      <w:r w:rsidR="00763245" w:rsidRPr="003D7846">
        <w:t xml:space="preserve">What is the binding energy per nucleon? </w:t>
      </w:r>
      <w:r w:rsidR="00986275" w:rsidRPr="003D7846">
        <w:t>(731.37 MeV</w:t>
      </w:r>
      <w:r w:rsidR="00763245" w:rsidRPr="003D7846">
        <w:t>, 8.5043 MeV/nucleon</w:t>
      </w:r>
      <w:r w:rsidR="00986275" w:rsidRPr="003D7846">
        <w:t>)</w:t>
      </w: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ind w:left="576" w:hanging="576"/>
      </w:pPr>
    </w:p>
    <w:p w:rsidR="00986275" w:rsidRPr="003D7846" w:rsidRDefault="003D7846" w:rsidP="00986275">
      <w:pPr>
        <w:ind w:left="576" w:hanging="576"/>
      </w:pPr>
      <w:r>
        <w:t>3</w:t>
      </w:r>
      <w:r w:rsidR="00986275" w:rsidRPr="003D7846">
        <w:t>.</w:t>
      </w:r>
      <w:r w:rsidR="00986275" w:rsidRPr="003D7846">
        <w:tab/>
        <w:t>Calculate the amount of energy released per atom when radium-226 undergoes alpha decay. (7.92078 x 10</w:t>
      </w:r>
      <w:r w:rsidR="00986275" w:rsidRPr="003D7846">
        <w:rPr>
          <w:vertAlign w:val="superscript"/>
        </w:rPr>
        <w:t>-13</w:t>
      </w:r>
      <w:r w:rsidR="00986275" w:rsidRPr="003D7846">
        <w:t xml:space="preserve"> J)</w:t>
      </w:r>
    </w:p>
    <w:p w:rsidR="00986275" w:rsidRPr="003D7846" w:rsidRDefault="00986275" w:rsidP="00986275">
      <w:pPr>
        <w:ind w:left="576" w:hanging="576"/>
      </w:pPr>
    </w:p>
    <w:p w:rsidR="00986275" w:rsidRPr="003D7846" w:rsidRDefault="00986275" w:rsidP="00986275">
      <w:pPr>
        <w:tabs>
          <w:tab w:val="left" w:pos="1530"/>
          <w:tab w:val="left" w:pos="2160"/>
          <w:tab w:val="left" w:pos="2970"/>
          <w:tab w:val="left" w:pos="3780"/>
          <w:tab w:val="left" w:pos="4860"/>
          <w:tab w:val="left" w:pos="5670"/>
          <w:tab w:val="left" w:pos="6480"/>
          <w:tab w:val="left" w:pos="7020"/>
        </w:tabs>
        <w:ind w:left="540"/>
      </w:pPr>
      <w:r w:rsidRPr="003D7846">
        <w:rPr>
          <w:position w:val="-12"/>
        </w:rPr>
        <w:object w:dxaOrig="639" w:dyaOrig="380">
          <v:shape id="_x0000_i1060" type="#_x0000_t75" style="width:31.8pt;height:18.6pt" o:ole="" fillcolor="window">
            <v:imagedata r:id="rId86" o:title=""/>
          </v:shape>
          <o:OLEObject Type="Embed" ProgID="Equation.3" ShapeID="_x0000_i1060" DrawAspect="Content" ObjectID="_1525684016" r:id="rId87"/>
        </w:object>
      </w:r>
      <w:r w:rsidRPr="003D7846">
        <w:tab/>
      </w:r>
      <w:r w:rsidRPr="003D7846">
        <w:tab/>
      </w:r>
      <w:r w:rsidR="00FD5409" w:rsidRPr="00FD5409">
        <w:rPr>
          <w:position w:val="-6"/>
        </w:rPr>
        <w:object w:dxaOrig="680" w:dyaOrig="320">
          <v:shape id="_x0000_i1061" type="#_x0000_t75" style="width:33.6pt;height:16.2pt" o:ole="">
            <v:imagedata r:id="rId88" o:title=""/>
          </v:shape>
          <o:OLEObject Type="Embed" ProgID="Equation.DSMT4" ShapeID="_x0000_i1061" DrawAspect="Content" ObjectID="_1525684017" r:id="rId89"/>
        </w:object>
      </w:r>
      <w:r w:rsidRPr="003D7846">
        <w:tab/>
      </w:r>
      <w:r w:rsidRPr="003D7846">
        <w:rPr>
          <w:position w:val="-10"/>
        </w:rPr>
        <w:object w:dxaOrig="480" w:dyaOrig="360">
          <v:shape id="_x0000_i1062" type="#_x0000_t75" style="width:24pt;height:18pt" o:ole="" fillcolor="window">
            <v:imagedata r:id="rId90" o:title=""/>
          </v:shape>
          <o:OLEObject Type="Embed" ProgID="Equation.3" ShapeID="_x0000_i1062" DrawAspect="Content" ObjectID="_1525684018" r:id="rId91"/>
        </w:object>
      </w:r>
      <w:r w:rsidRPr="003D7846">
        <w:tab/>
        <w:t>+</w:t>
      </w:r>
      <w:r w:rsidRPr="003D7846">
        <w:tab/>
      </w:r>
      <w:r w:rsidRPr="003D7846">
        <w:rPr>
          <w:position w:val="-12"/>
        </w:rPr>
        <w:object w:dxaOrig="639" w:dyaOrig="380">
          <v:shape id="_x0000_i1063" type="#_x0000_t75" style="width:31.8pt;height:18.6pt" o:ole="" fillcolor="window">
            <v:imagedata r:id="rId92" o:title=""/>
          </v:shape>
          <o:OLEObject Type="Embed" ProgID="Equation.3" ShapeID="_x0000_i1063" DrawAspect="Content" ObjectID="_1525684019" r:id="rId93"/>
        </w:object>
      </w:r>
      <w:r w:rsidRPr="003D7846">
        <w:tab/>
      </w:r>
    </w:p>
    <w:p w:rsidR="00986275" w:rsidRPr="003D7846" w:rsidRDefault="00986275" w:rsidP="00986275">
      <w:pPr>
        <w:pStyle w:val="Header"/>
        <w:tabs>
          <w:tab w:val="clear" w:pos="4320"/>
          <w:tab w:val="clear" w:pos="8640"/>
          <w:tab w:val="left" w:pos="540"/>
          <w:tab w:val="left" w:pos="2790"/>
          <w:tab w:val="left" w:pos="4680"/>
        </w:tabs>
      </w:pPr>
      <w:r w:rsidRPr="003D7846">
        <w:tab/>
        <w:t>(226.0254 u)</w:t>
      </w:r>
      <w:r w:rsidRPr="003D7846">
        <w:tab/>
        <w:t>(4.00260 u)</w:t>
      </w:r>
      <w:r w:rsidRPr="003D7846">
        <w:tab/>
        <w:t xml:space="preserve">(222.0175 u) </w:t>
      </w:r>
    </w:p>
    <w:p w:rsidR="00986275" w:rsidRPr="003D7846" w:rsidRDefault="00986275" w:rsidP="00986275">
      <w:pPr>
        <w:ind w:left="576" w:hanging="576"/>
      </w:pPr>
    </w:p>
    <w:p w:rsidR="00986275" w:rsidRPr="003D7846" w:rsidRDefault="00986275" w:rsidP="00986275">
      <w:pPr>
        <w:ind w:left="576" w:hanging="576"/>
      </w:pPr>
    </w:p>
    <w:p w:rsidR="00986275" w:rsidRPr="003D7846" w:rsidRDefault="00986275" w:rsidP="00986275">
      <w:pPr>
        <w:pStyle w:val="Heading1"/>
      </w:pPr>
      <w:r w:rsidRPr="003D7846">
        <w:br w:type="page"/>
      </w:r>
      <w:r w:rsidRPr="003D7846">
        <w:lastRenderedPageBreak/>
        <w:t>Hand-in assignment</w:t>
      </w:r>
    </w:p>
    <w:p w:rsidR="004413B2" w:rsidRPr="003D7846" w:rsidRDefault="004413B2" w:rsidP="004413B2">
      <w:pPr>
        <w:ind w:left="540" w:hanging="540"/>
      </w:pPr>
      <w:r w:rsidRPr="003D7846">
        <w:t>1.</w:t>
      </w:r>
      <w:r w:rsidRPr="003D7846">
        <w:tab/>
      </w:r>
      <w:r w:rsidR="00D94BFE">
        <w:t>When a</w:t>
      </w:r>
      <w:r w:rsidRPr="003D7846">
        <w:t xml:space="preserve"> proton strikes a sodium-20 nucleus</w:t>
      </w:r>
      <w:r w:rsidR="00D94BFE">
        <w:t>, a daughter nucleus</w:t>
      </w:r>
      <w:r w:rsidRPr="003D7846">
        <w:t xml:space="preserve"> and an alpha particle </w:t>
      </w:r>
      <w:r w:rsidR="00D94BFE">
        <w:t>are produced</w:t>
      </w:r>
      <w:r w:rsidRPr="003D7846">
        <w:t>.  What is the daughter nucleus?  Write an equation for the nuclear reaction.</w:t>
      </w:r>
    </w:p>
    <w:p w:rsidR="004413B2" w:rsidRPr="003D7846" w:rsidRDefault="004413B2" w:rsidP="00767F7E">
      <w:pPr>
        <w:ind w:left="540" w:hanging="540"/>
      </w:pPr>
    </w:p>
    <w:p w:rsidR="00767F7E" w:rsidRPr="003D7846" w:rsidRDefault="004413B2" w:rsidP="00767F7E">
      <w:pPr>
        <w:ind w:left="540" w:hanging="540"/>
      </w:pPr>
      <w:r w:rsidRPr="003D7846">
        <w:t>2</w:t>
      </w:r>
      <w:r w:rsidR="00767F7E" w:rsidRPr="003D7846">
        <w:t>.</w:t>
      </w:r>
      <w:r w:rsidR="00767F7E" w:rsidRPr="003D7846">
        <w:tab/>
        <w:t xml:space="preserve">Following are some equations of artificial transmutations produced by particle bombardment.  Using </w:t>
      </w:r>
      <w:r w:rsidR="00D94BFE">
        <w:t>a</w:t>
      </w:r>
      <w:r w:rsidR="00767F7E" w:rsidRPr="003D7846">
        <w:t xml:space="preserve"> periodic table, if necessary, determine the other product in each case.</w:t>
      </w:r>
    </w:p>
    <w:p w:rsidR="00767F7E" w:rsidRPr="003D7846" w:rsidRDefault="00767F7E" w:rsidP="00767F7E">
      <w:pPr>
        <w:ind w:left="540"/>
      </w:pPr>
      <w:r w:rsidRPr="003D7846">
        <w:t>a.</w:t>
      </w:r>
      <w:r w:rsidRPr="003D7846">
        <w:tab/>
      </w:r>
      <w:r w:rsidRPr="003D7846">
        <w:rPr>
          <w:position w:val="-12"/>
        </w:rPr>
        <w:object w:dxaOrig="3000" w:dyaOrig="380">
          <v:shape id="_x0000_i1064" type="#_x0000_t75" style="width:150.6pt;height:18.6pt" o:ole="" fillcolor="window">
            <v:imagedata r:id="rId94" o:title=""/>
          </v:shape>
          <o:OLEObject Type="Embed" ProgID="Equation.3" ShapeID="_x0000_i1064" DrawAspect="Content" ObjectID="_1525684020" r:id="rId95"/>
        </w:object>
      </w:r>
    </w:p>
    <w:p w:rsidR="00767F7E" w:rsidRPr="003D7846" w:rsidRDefault="00767F7E" w:rsidP="00767F7E">
      <w:pPr>
        <w:ind w:left="540"/>
      </w:pPr>
      <w:r w:rsidRPr="003D7846">
        <w:t>b.</w:t>
      </w:r>
      <w:r w:rsidRPr="003D7846">
        <w:tab/>
      </w:r>
      <w:r w:rsidRPr="003D7846">
        <w:rPr>
          <w:position w:val="-12"/>
        </w:rPr>
        <w:object w:dxaOrig="2780" w:dyaOrig="380">
          <v:shape id="_x0000_i1065" type="#_x0000_t75" style="width:139.2pt;height:18.6pt" o:ole="" fillcolor="window">
            <v:imagedata r:id="rId96" o:title=""/>
          </v:shape>
          <o:OLEObject Type="Embed" ProgID="Equation.3" ShapeID="_x0000_i1065" DrawAspect="Content" ObjectID="_1525684021" r:id="rId97"/>
        </w:object>
      </w:r>
    </w:p>
    <w:p w:rsidR="00767F7E" w:rsidRPr="003D7846" w:rsidRDefault="00767F7E" w:rsidP="00767F7E">
      <w:pPr>
        <w:ind w:left="540"/>
      </w:pPr>
      <w:r w:rsidRPr="003D7846">
        <w:t>c.</w:t>
      </w:r>
      <w:r w:rsidRPr="003D7846">
        <w:tab/>
      </w:r>
      <w:r w:rsidRPr="003D7846">
        <w:rPr>
          <w:position w:val="-10"/>
        </w:rPr>
        <w:object w:dxaOrig="2840" w:dyaOrig="360">
          <v:shape id="_x0000_i1066" type="#_x0000_t75" style="width:142.2pt;height:18pt" o:ole="" fillcolor="window">
            <v:imagedata r:id="rId98" o:title=""/>
          </v:shape>
          <o:OLEObject Type="Embed" ProgID="Equation.3" ShapeID="_x0000_i1066" DrawAspect="Content" ObjectID="_1525684022" r:id="rId99"/>
        </w:object>
      </w:r>
    </w:p>
    <w:p w:rsidR="00767F7E" w:rsidRPr="003D7846" w:rsidRDefault="00767F7E" w:rsidP="00767F7E">
      <w:pPr>
        <w:ind w:left="540"/>
      </w:pPr>
      <w:r w:rsidRPr="003D7846">
        <w:t>d.</w:t>
      </w:r>
      <w:r w:rsidRPr="003D7846">
        <w:tab/>
      </w:r>
      <w:r w:rsidRPr="003D7846">
        <w:rPr>
          <w:position w:val="-12"/>
        </w:rPr>
        <w:object w:dxaOrig="2840" w:dyaOrig="380">
          <v:shape id="_x0000_i1067" type="#_x0000_t75" style="width:142.2pt;height:18.6pt" o:ole="" fillcolor="window">
            <v:imagedata r:id="rId100" o:title=""/>
          </v:shape>
          <o:OLEObject Type="Embed" ProgID="Equation.3" ShapeID="_x0000_i1067" DrawAspect="Content" ObjectID="_1525684023" r:id="rId101"/>
        </w:object>
      </w:r>
    </w:p>
    <w:p w:rsidR="00767F7E" w:rsidRPr="003D7846" w:rsidRDefault="00767F7E" w:rsidP="00767F7E">
      <w:pPr>
        <w:ind w:left="540"/>
      </w:pPr>
      <w:r w:rsidRPr="003D7846">
        <w:t>e.</w:t>
      </w:r>
      <w:r w:rsidRPr="003D7846">
        <w:tab/>
      </w:r>
      <w:r w:rsidRPr="003D7846">
        <w:rPr>
          <w:position w:val="-12"/>
        </w:rPr>
        <w:object w:dxaOrig="2200" w:dyaOrig="380">
          <v:shape id="_x0000_i1068" type="#_x0000_t75" style="width:110.4pt;height:18.6pt" o:ole="" fillcolor="window">
            <v:imagedata r:id="rId102" o:title=""/>
          </v:shape>
          <o:OLEObject Type="Embed" ProgID="Equation.3" ShapeID="_x0000_i1068" DrawAspect="Content" ObjectID="_1525684024" r:id="rId103"/>
        </w:object>
      </w:r>
    </w:p>
    <w:p w:rsidR="00767F7E" w:rsidRPr="003D7846" w:rsidRDefault="00767F7E" w:rsidP="00767F7E">
      <w:pPr>
        <w:ind w:left="540"/>
      </w:pPr>
      <w:r w:rsidRPr="003D7846">
        <w:t>f.</w:t>
      </w:r>
      <w:r w:rsidRPr="003D7846">
        <w:tab/>
      </w:r>
      <w:r w:rsidRPr="003D7846">
        <w:tab/>
      </w:r>
      <w:r w:rsidRPr="003D7846">
        <w:rPr>
          <w:position w:val="-10"/>
        </w:rPr>
        <w:object w:dxaOrig="2920" w:dyaOrig="360">
          <v:shape id="_x0000_i1069" type="#_x0000_t75" style="width:145.8pt;height:18pt" o:ole="" fillcolor="window">
            <v:imagedata r:id="rId104" o:title=""/>
          </v:shape>
          <o:OLEObject Type="Embed" ProgID="Equation.3" ShapeID="_x0000_i1069" DrawAspect="Content" ObjectID="_1525684025" r:id="rId105"/>
        </w:object>
      </w:r>
    </w:p>
    <w:p w:rsidR="00767F7E" w:rsidRPr="003D7846" w:rsidRDefault="00767F7E" w:rsidP="00767F7E">
      <w:pPr>
        <w:ind w:left="540"/>
      </w:pPr>
      <w:r w:rsidRPr="003D7846">
        <w:t>g.</w:t>
      </w:r>
      <w:r w:rsidRPr="003D7846">
        <w:tab/>
      </w:r>
      <w:r w:rsidRPr="003D7846">
        <w:rPr>
          <w:position w:val="-10"/>
        </w:rPr>
        <w:object w:dxaOrig="2920" w:dyaOrig="360">
          <v:shape id="_x0000_i1070" type="#_x0000_t75" style="width:145.8pt;height:18pt" o:ole="" fillcolor="window">
            <v:imagedata r:id="rId106" o:title=""/>
          </v:shape>
          <o:OLEObject Type="Embed" ProgID="Equation.3" ShapeID="_x0000_i1070" DrawAspect="Content" ObjectID="_1525684026" r:id="rId107"/>
        </w:object>
      </w:r>
    </w:p>
    <w:p w:rsidR="0012752C" w:rsidRPr="003D7846" w:rsidRDefault="0012752C" w:rsidP="00986275">
      <w:pPr>
        <w:ind w:left="540" w:hanging="540"/>
      </w:pPr>
    </w:p>
    <w:p w:rsidR="00986275" w:rsidRPr="003D7846" w:rsidRDefault="004413B2" w:rsidP="00986275">
      <w:pPr>
        <w:ind w:left="540" w:hanging="540"/>
      </w:pPr>
      <w:r w:rsidRPr="003D7846">
        <w:t>3</w:t>
      </w:r>
      <w:r w:rsidR="00986275" w:rsidRPr="003D7846">
        <w:t>.</w:t>
      </w:r>
      <w:r w:rsidR="00986275" w:rsidRPr="003D7846">
        <w:tab/>
        <w:t>Isotopes are separated by a mass spectrometer.  Ions are accelerated through a potential difference and then allowed to pass through a velocity selector.  The velocity selector is composed of a uniform 0.0400 T magnetic field and a uniform electric field perpendicular to each other.  If the electric field is produced using parallel plates that are 1.50 cm apart, what is the potential difference between the plates that will permit singly charged ions with a speed of 4.20 x 10</w:t>
      </w:r>
      <w:r w:rsidR="00986275" w:rsidRPr="003D7846">
        <w:rPr>
          <w:vertAlign w:val="superscript"/>
        </w:rPr>
        <w:t>5</w:t>
      </w:r>
      <w:r w:rsidR="00986275" w:rsidRPr="003D7846">
        <w:t xml:space="preserve"> m/s to pass </w:t>
      </w:r>
      <w:proofErr w:type="spellStart"/>
      <w:r w:rsidR="00986275" w:rsidRPr="003D7846">
        <w:t>undeflected</w:t>
      </w:r>
      <w:proofErr w:type="spellEnd"/>
      <w:r w:rsidR="00986275" w:rsidRPr="003D7846">
        <w:t xml:space="preserve"> through the selector? (252 V)</w:t>
      </w:r>
    </w:p>
    <w:p w:rsidR="00986275" w:rsidRPr="003D7846" w:rsidRDefault="00986275" w:rsidP="00986275">
      <w:pPr>
        <w:ind w:left="540" w:hanging="540"/>
      </w:pPr>
    </w:p>
    <w:p w:rsidR="00986275" w:rsidRPr="003D7846" w:rsidRDefault="004413B2" w:rsidP="00EE0F6D">
      <w:pPr>
        <w:pStyle w:val="BodyTextIndent"/>
        <w:spacing w:after="0"/>
        <w:ind w:left="576" w:right="-360" w:hanging="576"/>
      </w:pPr>
      <w:r w:rsidRPr="003D7846">
        <w:t>4</w:t>
      </w:r>
      <w:r w:rsidR="00986275" w:rsidRPr="003D7846">
        <w:t>.</w:t>
      </w:r>
      <w:r w:rsidR="00986275" w:rsidRPr="003D7846">
        <w:tab/>
        <w:t xml:space="preserve">Single charged ions pass </w:t>
      </w:r>
      <w:proofErr w:type="spellStart"/>
      <w:r w:rsidR="00986275" w:rsidRPr="003D7846">
        <w:t>undeflected</w:t>
      </w:r>
      <w:proofErr w:type="spellEnd"/>
      <w:r w:rsidR="00986275" w:rsidRPr="003D7846">
        <w:t xml:space="preserve"> through the velocity selector of a mass spectrometer.  This velocity selector has a magnetic field of 0.250 T and an electric field of 7000 V/m perpendicular to each other.  These ions then enter a separation region where the magnetic field is the same as in the velocity selector.  If the radius of the deflected ions is 8.13 mm, what is the mass of each ion? (1.16 x 10</w:t>
      </w:r>
      <w:r w:rsidR="00986275" w:rsidRPr="003D7846">
        <w:rPr>
          <w:vertAlign w:val="superscript"/>
        </w:rPr>
        <w:t>-26</w:t>
      </w:r>
      <w:r w:rsidR="00986275" w:rsidRPr="003D7846">
        <w:t xml:space="preserve"> kg)</w:t>
      </w:r>
    </w:p>
    <w:p w:rsidR="00986275" w:rsidRPr="003D7846" w:rsidRDefault="000A33C7" w:rsidP="003D0AFD">
      <w:pPr>
        <w:ind w:left="576" w:hanging="576"/>
      </w:pPr>
      <w:r>
        <w:rPr>
          <w:noProof/>
        </w:rPr>
        <mc:AlternateContent>
          <mc:Choice Requires="wpg">
            <w:drawing>
              <wp:anchor distT="0" distB="0" distL="114300" distR="114300" simplePos="0" relativeHeight="251663872" behindDoc="0" locked="0" layoutInCell="1" allowOverlap="1">
                <wp:simplePos x="0" y="0"/>
                <wp:positionH relativeFrom="column">
                  <wp:posOffset>4166235</wp:posOffset>
                </wp:positionH>
                <wp:positionV relativeFrom="paragraph">
                  <wp:posOffset>43180</wp:posOffset>
                </wp:positionV>
                <wp:extent cx="2012315" cy="1646555"/>
                <wp:effectExtent l="0" t="0" r="0" b="0"/>
                <wp:wrapSquare wrapText="left"/>
                <wp:docPr id="1"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2315" cy="1646555"/>
                          <a:chOff x="8001" y="10000"/>
                          <a:chExt cx="3169" cy="2593"/>
                        </a:xfrm>
                      </wpg:grpSpPr>
                      <wps:wsp>
                        <wps:cNvPr id="2" name="Line 312"/>
                        <wps:cNvCnPr/>
                        <wps:spPr bwMode="auto">
                          <a:xfrm>
                            <a:off x="8001" y="10432"/>
                            <a:ext cx="2017" cy="1"/>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313"/>
                        <wps:cNvCnPr/>
                        <wps:spPr bwMode="auto">
                          <a:xfrm>
                            <a:off x="10017" y="10000"/>
                            <a:ext cx="1" cy="289"/>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314"/>
                        <wps:cNvCnPr/>
                        <wps:spPr bwMode="auto">
                          <a:xfrm>
                            <a:off x="10017" y="10720"/>
                            <a:ext cx="1" cy="1873"/>
                          </a:xfrm>
                          <a:prstGeom prst="line">
                            <a:avLst/>
                          </a:prstGeom>
                          <a:noFill/>
                          <a:ln w="952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Arc 315"/>
                        <wps:cNvSpPr>
                          <a:spLocks/>
                        </wps:cNvSpPr>
                        <wps:spPr bwMode="auto">
                          <a:xfrm flipV="1">
                            <a:off x="10017" y="11260"/>
                            <a:ext cx="1009" cy="100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 name="Arc 316"/>
                        <wps:cNvSpPr>
                          <a:spLocks/>
                        </wps:cNvSpPr>
                        <wps:spPr bwMode="auto">
                          <a:xfrm>
                            <a:off x="10017" y="10432"/>
                            <a:ext cx="1009" cy="8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Arc 317"/>
                        <wps:cNvSpPr>
                          <a:spLocks/>
                        </wps:cNvSpPr>
                        <wps:spPr bwMode="auto">
                          <a:xfrm flipV="1">
                            <a:off x="10017" y="11260"/>
                            <a:ext cx="1153" cy="11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 name="Arc 318"/>
                        <wps:cNvSpPr>
                          <a:spLocks/>
                        </wps:cNvSpPr>
                        <wps:spPr bwMode="auto">
                          <a:xfrm>
                            <a:off x="10161" y="10432"/>
                            <a:ext cx="1009" cy="8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Line 344"/>
                        <wps:cNvCnPr/>
                        <wps:spPr bwMode="auto">
                          <a:xfrm>
                            <a:off x="9888" y="12269"/>
                            <a:ext cx="0" cy="223"/>
                          </a:xfrm>
                          <a:prstGeom prst="line">
                            <a:avLst/>
                          </a:prstGeom>
                          <a:noFill/>
                          <a:ln w="6350">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s:wsp>
                        <wps:cNvPr id="10" name="Text Box 345"/>
                        <wps:cNvSpPr txBox="1">
                          <a:spLocks noChangeArrowheads="1"/>
                        </wps:cNvSpPr>
                        <wps:spPr bwMode="auto">
                          <a:xfrm>
                            <a:off x="9501" y="12190"/>
                            <a:ext cx="51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713BF" w:rsidRPr="00B713BF" w:rsidRDefault="00B713BF">
                              <w:pPr>
                                <w:rPr>
                                  <w:sz w:val="20"/>
                                </w:rPr>
                              </w:pPr>
                              <w:r>
                                <w:rPr>
                                  <w:sz w:val="2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6" o:spid="_x0000_s1029" style="position:absolute;left:0;text-align:left;margin-left:328.05pt;margin-top:3.4pt;width:158.45pt;height:129.65pt;z-index:251663872" coordorigin="8001,10000" coordsize="3169,25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">
                <v:line id="Line 312" o:spid="_x0000_s1030" style="position:absolute;visibility:visible;mso-wrap-style:square" from="8001,10432" to="10018,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x6csMAAADaAAAADwAAAGRycy9kb3ducmV2LnhtbESPQWvCQBSE7wX/w/IEb3UTD9KkrlKE&#10;gIdeGgPa2yP7TGKzb5PsqvHfdwXB4zAz3zCrzWhacaXBNZYVxPMIBHFpdcOVgmKfvX+AcB5ZY2uZ&#10;FNzJwWY9eVthqu2Nf+ia+0oECLsUFdTed6mUrqzJoJvbjjh4JzsY9EEOldQD3gLctHIRRUtpsOGw&#10;UGNH25rKv/xiAqVYJlly6JvLOe7z42/XH/ffqNRsOn59gvA0+lf42d5pBQt4XAk3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cenLDAAAA2gAAAA8AAAAAAAAAAAAA&#10;AAAAoQIAAGRycy9kb3ducmV2LnhtbFBLBQYAAAAABAAEAPkAAACRAwAAAAA=&#10;">
                  <v:stroke startarrowwidth="narrow" startarrowlength="short" endarrowwidth="narrow" endarrowlength="short"/>
                </v:line>
                <v:line id="Line 313" o:spid="_x0000_s1031" style="position:absolute;visibility:visible;mso-wrap-style:square" from="10017,10000" to="10018,10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Df6cQAAADaAAAADwAAAGRycy9kb3ducmV2LnhtbESPQWuDQBSE74X8h+UFcmvWtBCqzSoh&#10;EOihl5hA7e3hvqqJ+1bd1dh/3y0Uehxm5html82mFRMNrrGsYLOOQBCXVjdcKbicj48vIJxH1tha&#10;JgXf5CBLFw87TLS984mm3FciQNglqKD2vkukdGVNBt3adsTB+7KDQR/kUEk94D3ATSufomgrDTYc&#10;Fmrs6FBTectHEyiXbXyMP/pmvG76vPjs+uL8jkqtlvP+FYSn2f+H/9pvWsEz/F4JN0C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EN/pxAAAANoAAAAPAAAAAAAAAAAA&#10;AAAAAKECAABkcnMvZG93bnJldi54bWxQSwUGAAAAAAQABAD5AAAAkgMAAAAA&#10;">
                  <v:stroke startarrowwidth="narrow" startarrowlength="short" endarrowwidth="narrow" endarrowlength="short"/>
                </v:line>
                <v:line id="Line 314" o:spid="_x0000_s1032" style="position:absolute;visibility:visible;mso-wrap-style:square" from="10017,10720" to="10018,12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lHncQAAADaAAAADwAAAGRycy9kb3ducmV2LnhtbESPQWuDQBSE74X8h+UFcmvWlBKqzSoh&#10;EOihl5hA7e3hvqqJ+1bd1dh/3y0Uehxm5html82mFRMNrrGsYLOOQBCXVjdcKbicj48vIJxH1tha&#10;JgXf5CBLFw87TLS984mm3FciQNglqKD2vkukdGVNBt3adsTB+7KDQR/kUEk94D3ATSufomgrDTYc&#10;Fmrs6FBTectHEyiXbXyMP/pmvG76vPjs+uL8jkqtlvP+FYSn2f+H/9pvWsEz/F4JN0C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UedxAAAANoAAAAPAAAAAAAAAAAA&#10;AAAAAKECAABkcnMvZG93bnJldi54bWxQSwUGAAAAAAQABAD5AAAAkgMAAAAA&#10;">
                  <v:stroke startarrowwidth="narrow" startarrowlength="short" endarrowwidth="narrow" endarrowlength="short"/>
                </v:line>
                <v:shape id="Arc 315" o:spid="_x0000_s1033" style="position:absolute;left:10017;top:11260;width:1009;height:100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ASR78A&#10;AADaAAAADwAAAGRycy9kb3ducmV2LnhtbESP3YrCMBSE74V9h3AWvNN0XVqka1pE0PXSvwc4NGfb&#10;YnNSkmytb28EwcthZr5hVuVoOjGQ861lBV/zBARxZXXLtYLLeTtbgvABWWNnmRTcyUNZfExWmGt7&#10;4yMNp1CLCGGfo4ImhD6X0lcNGfRz2xNH7886gyFKV0vt8BbhppOLJMmkwZbjQoM9bRqqrqd/o+Dc&#10;ZofdgjdZBA0htdtfd0m/lZp+jusfEIHG8A6/2nutIIXnlXgDZPE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wBJHvwAAANoAAAAPAAAAAAAAAAAAAAAAAJgCAABkcnMvZG93bnJl&#10;di54bWxQSwUGAAAAAAQABAD1AAAAhAMAAAAA&#10;" path="m-1,nfc11929,,21600,9670,21600,21600em-1,nsc11929,,21600,9670,21600,21600l,21600,-1,xe" filled="f">
                  <v:path arrowok="t" o:extrusionok="f" o:connecttype="custom" o:connectlocs="0,0;1009,1009;0,1009" o:connectangles="0,0,0"/>
                </v:shape>
                <v:shape id="Arc 316" o:spid="_x0000_s1034" style="position:absolute;left:10017;top:10432;width:1009;height:86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Qh8QA&#10;AADaAAAADwAAAGRycy9kb3ducmV2LnhtbESPQWvCQBSE74L/YXlCb7qxUCnRVUpFCNUqTUU8PrPP&#10;JJp9G7Krpv/eFQoeh5n5hpnMWlOJKzWutKxgOIhAEGdWl5wr2P4u+u8gnEfWWFkmBX/kYDbtdiYY&#10;a3vjH7qmPhcBwi5GBYX3dSylywoy6Aa2Jg7e0TYGfZBNLnWDtwA3lXyNopE0WHJYKLCmz4Kyc3ox&#10;CtxmtV3zMXn7Xibrr8Vhd9qveK7US6/9GIPw1Ppn+L+daAUjeFwJN0B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70IfEAAAA2gAAAA8AAAAAAAAAAAAAAAAAmAIAAGRycy9k&#10;b3ducmV2LnhtbFBLBQYAAAAABAAEAPUAAACJAwAAAAA=&#10;" path="m-1,nfc11929,,21600,9670,21600,21600em-1,nsc11929,,21600,9670,21600,21600l,21600,-1,xe" filled="f">
                  <v:path arrowok="t" o:extrusionok="f" o:connecttype="custom" o:connectlocs="0,0;1009,865;0,865" o:connectangles="0,0,0"/>
                </v:shape>
                <v:shape id="Arc 317" o:spid="_x0000_s1035" style="position:absolute;left:10017;top:11260;width:1153;height:115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4pq8AA&#10;AADaAAAADwAAAGRycy9kb3ducmV2LnhtbESP3YrCMBSE74V9h3AWvNN0Fat0m4oI/lz69wCH5mxb&#10;tjkpSaz17Y2wsJfDzHzD5OvBtKIn5xvLCr6mCQji0uqGKwW3626yAuEDssbWMil4kod18THKMdP2&#10;wWfqL6ESEcI+QwV1CF0mpS9rMuintiOO3o91BkOUrpLa4SPCTStnSZJKgw3HhRo72tZU/l7uRsG1&#10;SU/7GW/TCOrDwu4O7raYKzX+HDbfIAIN4T/81z5qBUt4X4k3QBY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14pq8AAAADaAAAADwAAAAAAAAAAAAAAAACYAgAAZHJzL2Rvd25y&#10;ZXYueG1sUEsFBgAAAAAEAAQA9QAAAIUDAAAAAA==&#10;" path="m-1,nfc11929,,21600,9670,21600,21600em-1,nsc11929,,21600,9670,21600,21600l,21600,-1,xe" filled="f">
                  <v:path arrowok="t" o:extrusionok="f" o:connecttype="custom" o:connectlocs="0,0;1153,1153;0,1153" o:connectangles="0,0,0"/>
                </v:shape>
                <v:shape id="Arc 318" o:spid="_x0000_s1036" style="position:absolute;left:10161;top:10432;width:1009;height:86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hbsEA&#10;AADaAAAADwAAAGRycy9kb3ducmV2LnhtbERPy4rCMBTdC/5DuII7TRWUoRpFHITi+MAH4vLaXNs6&#10;zU1pMtr5+8liwOXhvKfzxpTiSbUrLCsY9CMQxKnVBWcKzqdV7wOE88gaS8uk4JcczGft1hRjbV98&#10;oOfRZyKEsItRQe59FUvp0pwMur6tiAN3t7VBH2CdSV3jK4SbUg6jaCwNFhwacqxomVP6ffwxCtx+&#10;c97xPRltv5LdenW7PK4b/lSq22kWExCeGv8W/7sTrSBsDVfCDZCz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o4W7BAAAA2gAAAA8AAAAAAAAAAAAAAAAAmAIAAGRycy9kb3du&#10;cmV2LnhtbFBLBQYAAAAABAAEAPUAAACGAwAAAAA=&#10;" path="m-1,nfc11929,,21600,9670,21600,21600em-1,nsc11929,,21600,9670,21600,21600l,21600,-1,xe" filled="f">
                  <v:path arrowok="t" o:extrusionok="f" o:connecttype="custom" o:connectlocs="0,0;1009,865;0,865" o:connectangles="0,0,0"/>
                </v:shape>
                <v:line id="Line 344" o:spid="_x0000_s1037" style="position:absolute;visibility:visible;mso-wrap-style:square" from="9888,12269" to="9888,1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VwOsMAAADaAAAADwAAAGRycy9kb3ducmV2LnhtbESPQWvCQBSE70L/w/IK3nSTCqLRNbRV&#10;S8GTacHrI/uapMm+DdlNTP99VxA8DjPzDbNNR9OIgTpXWVYQzyMQxLnVFRcKvr+OsxUI55E1NpZJ&#10;wR85SHdPky0m2l75TEPmCxEg7BJUUHrfJlK6vCSDbm5b4uD92M6gD7IrpO7wGuCmkS9RtJQGKw4L&#10;Jbb0XlJeZ71R8Fssaz98rPM+eztk+1MdL46XWKnp8/i6AeFp9I/wvf2pFazhdiXcAL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cDrDAAAA2gAAAA8AAAAAAAAAAAAA&#10;AAAAoQIAAGRycy9kb3ducmV2LnhtbFBLBQYAAAAABAAEAPkAAACRAwAAAAA=&#10;" strokeweight=".5pt">
                  <v:stroke startarrow="open" startarrowwidth="narrow" startarrowlength="short" endarrow="open" endarrowwidth="narrow" endarrowlength="short"/>
                </v:line>
                <v:shape id="Text Box 345" o:spid="_x0000_s1038" type="#_x0000_t202" style="position:absolute;left:9501;top:12190;width:516;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B713BF" w:rsidRPr="00B713BF" w:rsidRDefault="00B713BF">
                        <w:pPr>
                          <w:rPr>
                            <w:sz w:val="20"/>
                          </w:rPr>
                        </w:pPr>
                        <w:r>
                          <w:rPr>
                            <w:sz w:val="20"/>
                          </w:rPr>
                          <w:t>?</w:t>
                        </w:r>
                      </w:p>
                    </w:txbxContent>
                  </v:textbox>
                </v:shape>
                <w10:wrap type="square" side="left"/>
              </v:group>
            </w:pict>
          </mc:Fallback>
        </mc:AlternateContent>
      </w:r>
    </w:p>
    <w:p w:rsidR="00986275" w:rsidRPr="003D7846" w:rsidRDefault="004413B2" w:rsidP="00986275">
      <w:pPr>
        <w:ind w:left="540" w:hanging="540"/>
      </w:pPr>
      <w:r w:rsidRPr="003D7846">
        <w:t>5</w:t>
      </w:r>
      <w:r w:rsidR="00986275" w:rsidRPr="003D7846">
        <w:t>.</w:t>
      </w:r>
      <w:r w:rsidR="00986275" w:rsidRPr="003D7846">
        <w:tab/>
        <w:t xml:space="preserve">An ion source contains two isotopes of magnesium: </w:t>
      </w:r>
      <w:r w:rsidR="00986275" w:rsidRPr="003D7846">
        <w:rPr>
          <w:position w:val="-10"/>
        </w:rPr>
        <w:object w:dxaOrig="580" w:dyaOrig="360">
          <v:shape id="_x0000_i1071" type="#_x0000_t75" style="width:28.8pt;height:18pt" o:ole="" fillcolor="window">
            <v:imagedata r:id="rId108" o:title=""/>
          </v:shape>
          <o:OLEObject Type="Embed" ProgID="Equation.3" ShapeID="_x0000_i1071" DrawAspect="Content" ObjectID="_1525684027" r:id="rId109"/>
        </w:object>
      </w:r>
      <w:r w:rsidR="00986275" w:rsidRPr="003D7846">
        <w:t xml:space="preserve">(23.98504 u) and </w:t>
      </w:r>
      <w:r w:rsidR="00986275" w:rsidRPr="003D7846">
        <w:rPr>
          <w:position w:val="-10"/>
        </w:rPr>
        <w:object w:dxaOrig="580" w:dyaOrig="360">
          <v:shape id="_x0000_i1072" type="#_x0000_t75" style="width:28.8pt;height:18pt" o:ole="" fillcolor="window">
            <v:imagedata r:id="rId110" o:title=""/>
          </v:shape>
          <o:OLEObject Type="Embed" ProgID="Equation.3" ShapeID="_x0000_i1072" DrawAspect="Content" ObjectID="_1525684028" r:id="rId111"/>
        </w:object>
      </w:r>
      <w:r w:rsidR="00986275" w:rsidRPr="003D7846">
        <w:t xml:space="preserve">(24.98584 u).  These ions travel </w:t>
      </w:r>
      <w:proofErr w:type="spellStart"/>
      <w:r w:rsidR="00986275" w:rsidRPr="003D7846">
        <w:t>undeflected</w:t>
      </w:r>
      <w:proofErr w:type="spellEnd"/>
      <w:r w:rsidR="00986275" w:rsidRPr="003D7846">
        <w:t xml:space="preserve"> through the velocity selector </w:t>
      </w:r>
    </w:p>
    <w:p w:rsidR="00986275" w:rsidRPr="003D7846" w:rsidRDefault="00986275" w:rsidP="00986275">
      <w:pPr>
        <w:ind w:left="540"/>
      </w:pPr>
      <w:r w:rsidRPr="003D7846">
        <w:t xml:space="preserve">(B = 0.850 T, </w:t>
      </w:r>
      <w:r w:rsidRPr="003D7846">
        <w:rPr>
          <w:position w:val="-18"/>
        </w:rPr>
        <w:object w:dxaOrig="279" w:dyaOrig="480">
          <v:shape id="_x0000_i1073" type="#_x0000_t75" style="width:13.8pt;height:24pt" o:ole="" fillcolor="window">
            <v:imagedata r:id="rId112" o:title=""/>
          </v:shape>
          <o:OLEObject Type="Embed" ProgID="Equation.3" ShapeID="_x0000_i1073" DrawAspect="Content" ObjectID="_1525684029" r:id="rId113"/>
        </w:object>
      </w:r>
      <w:r w:rsidRPr="003D7846">
        <w:t xml:space="preserve"> = 4.60 x 10</w:t>
      </w:r>
      <w:r w:rsidRPr="003D7846">
        <w:rPr>
          <w:vertAlign w:val="superscript"/>
        </w:rPr>
        <w:t>5</w:t>
      </w:r>
      <w:r w:rsidRPr="003D7846">
        <w:t xml:space="preserve"> V/m) of a mass spectrometer.  If both ions are doubly charged, how far apart are the ions in the ion detector (B = 0.250 T)? (0.0225 m)</w:t>
      </w:r>
    </w:p>
    <w:p w:rsidR="00986275" w:rsidRPr="003D7846" w:rsidRDefault="00986275" w:rsidP="00986275">
      <w:pPr>
        <w:ind w:left="540" w:hanging="540"/>
      </w:pPr>
    </w:p>
    <w:p w:rsidR="00986275" w:rsidRPr="003D7846" w:rsidRDefault="004413B2" w:rsidP="00986275">
      <w:pPr>
        <w:ind w:left="540" w:hanging="540"/>
      </w:pPr>
      <w:r w:rsidRPr="003D7846">
        <w:t>6</w:t>
      </w:r>
      <w:r w:rsidR="00986275" w:rsidRPr="003D7846">
        <w:t>.</w:t>
      </w:r>
      <w:r w:rsidR="00986275" w:rsidRPr="003D7846">
        <w:tab/>
        <w:t>A singly charged carbon ion travels in a circular path (r = 11.3 cm) through the ion separation region (B = 0.300 T) of a mass spectrometer.  If the velocity selector has a magnetic field of 0.300 T and an electric field of 7.50 x 10</w:t>
      </w:r>
      <w:r w:rsidR="00986275" w:rsidRPr="003D7846">
        <w:rPr>
          <w:vertAlign w:val="superscript"/>
        </w:rPr>
        <w:t>4</w:t>
      </w:r>
      <w:r w:rsidR="00986275" w:rsidRPr="003D7846">
        <w:t xml:space="preserve"> V/m perpendicular to each other, what is the mass number of the carbon isotope?(13)</w:t>
      </w:r>
    </w:p>
    <w:p w:rsidR="00986275" w:rsidRPr="003D7846" w:rsidRDefault="00986275" w:rsidP="00986275">
      <w:pPr>
        <w:ind w:left="540" w:hanging="540"/>
      </w:pPr>
    </w:p>
    <w:p w:rsidR="00545EFB" w:rsidRPr="003D7846" w:rsidRDefault="00545EFB" w:rsidP="00545EFB">
      <w:pPr>
        <w:ind w:left="540" w:hanging="540"/>
      </w:pPr>
      <w:r>
        <w:t>7</w:t>
      </w:r>
      <w:r w:rsidRPr="003D7846">
        <w:t>.</w:t>
      </w:r>
      <w:r w:rsidRPr="003D7846">
        <w:tab/>
        <w:t>Determine the mass defect of an atom of cobalt-59 which has a measured atomic mass of 58.9332.  Express your answer in atomic mass units and kilograms.</w:t>
      </w:r>
    </w:p>
    <w:p w:rsidR="00545EFB" w:rsidRPr="003D7846" w:rsidRDefault="00545EFB" w:rsidP="00545EFB">
      <w:pPr>
        <w:ind w:left="540" w:hanging="540"/>
      </w:pPr>
      <w:r w:rsidRPr="003D7846">
        <w:tab/>
        <w:t>(</w:t>
      </w:r>
      <w:r w:rsidR="0041180D">
        <w:t>–</w:t>
      </w:r>
      <w:r w:rsidRPr="003D7846">
        <w:t xml:space="preserve">0.540532 u, </w:t>
      </w:r>
      <w:r w:rsidR="0041180D">
        <w:t>–</w:t>
      </w:r>
      <w:r w:rsidRPr="003D7846">
        <w:t>8.97575 x 10</w:t>
      </w:r>
      <w:r w:rsidRPr="003D7846">
        <w:rPr>
          <w:vertAlign w:val="superscript"/>
        </w:rPr>
        <w:t>-28</w:t>
      </w:r>
      <w:r w:rsidRPr="003D7846">
        <w:t xml:space="preserve"> kg)</w:t>
      </w:r>
    </w:p>
    <w:p w:rsidR="00545EFB" w:rsidRPr="003D7846" w:rsidRDefault="00545EFB" w:rsidP="00545EFB">
      <w:pPr>
        <w:ind w:left="540" w:hanging="540"/>
      </w:pPr>
    </w:p>
    <w:p w:rsidR="00986275" w:rsidRPr="003D7846" w:rsidRDefault="00545EFB" w:rsidP="00986275">
      <w:pPr>
        <w:ind w:left="540" w:hanging="540"/>
      </w:pPr>
      <w:r>
        <w:t>8</w:t>
      </w:r>
      <w:r w:rsidR="00986275" w:rsidRPr="003D7846">
        <w:t>.</w:t>
      </w:r>
      <w:r w:rsidR="00986275" w:rsidRPr="003D7846">
        <w:tab/>
        <w:t xml:space="preserve">Two isotopes of chlorine occur in nature.  Their natural abundance is measured with a mass spectrometer.  The chlorine-35 isotope has an atomic mass of 34.96885 u and a natural abundance of 75.77 %.  The chlorine-37 isotope has anatomic mass of 36.96590 and a natural abundance of 24.23 %.  By a calculation of your own, verify that the value of 35.45 on the periodic table is a weighted average of the isotopes. </w:t>
      </w:r>
    </w:p>
    <w:p w:rsidR="00986275" w:rsidRPr="003D7846" w:rsidRDefault="00986275" w:rsidP="00986275">
      <w:pPr>
        <w:ind w:left="540" w:hanging="540"/>
      </w:pPr>
    </w:p>
    <w:p w:rsidR="00986275" w:rsidRPr="003D7846" w:rsidRDefault="004413B2" w:rsidP="00986275">
      <w:pPr>
        <w:ind w:left="540" w:hanging="540"/>
      </w:pPr>
      <w:r w:rsidRPr="003D7846">
        <w:t>9</w:t>
      </w:r>
      <w:r w:rsidR="00986275" w:rsidRPr="003D7846">
        <w:t>.</w:t>
      </w:r>
      <w:r w:rsidR="00986275" w:rsidRPr="003D7846">
        <w:tab/>
        <w:t xml:space="preserve">Find the binding energy in MeV for lithium-7 (atomic mass = 7.0160 u). </w:t>
      </w:r>
    </w:p>
    <w:p w:rsidR="00986275" w:rsidRPr="003D7846" w:rsidRDefault="00986275" w:rsidP="00986275">
      <w:pPr>
        <w:ind w:left="540"/>
      </w:pPr>
      <w:r w:rsidRPr="003D7846">
        <w:t>(</w:t>
      </w:r>
      <w:r w:rsidR="0041180D">
        <w:t>–</w:t>
      </w:r>
      <w:r w:rsidRPr="003D7846">
        <w:t>37.818 MeV)</w:t>
      </w:r>
    </w:p>
    <w:p w:rsidR="00986275" w:rsidRPr="003D7846" w:rsidRDefault="00986275" w:rsidP="00986275">
      <w:pPr>
        <w:ind w:left="540" w:hanging="540"/>
      </w:pPr>
    </w:p>
    <w:p w:rsidR="00986275" w:rsidRPr="003D7846" w:rsidRDefault="004413B2" w:rsidP="00986275">
      <w:pPr>
        <w:ind w:left="540" w:hanging="540"/>
      </w:pPr>
      <w:r w:rsidRPr="003D7846">
        <w:t>10</w:t>
      </w:r>
      <w:r w:rsidR="00986275" w:rsidRPr="003D7846">
        <w:t>.</w:t>
      </w:r>
      <w:r w:rsidR="00986275" w:rsidRPr="003D7846">
        <w:tab/>
        <w:t>For radium-226 (atomic mass = 226.0254 u) obtain (a) the mass defect, (b) the binding energy in MeV, and (c) the binding energy per nucleon. (</w:t>
      </w:r>
      <w:r w:rsidR="0041180D">
        <w:t>–</w:t>
      </w:r>
      <w:r w:rsidR="00986275" w:rsidRPr="003D7846">
        <w:t xml:space="preserve">1.810658 u, </w:t>
      </w:r>
    </w:p>
    <w:p w:rsidR="00986275" w:rsidRPr="003D7846" w:rsidRDefault="0041180D" w:rsidP="00986275">
      <w:pPr>
        <w:ind w:left="540"/>
      </w:pPr>
      <w:r>
        <w:t>–</w:t>
      </w:r>
      <w:r w:rsidR="00986275" w:rsidRPr="003D7846">
        <w:t xml:space="preserve">1691.25 MeV, </w:t>
      </w:r>
      <w:r>
        <w:t>–</w:t>
      </w:r>
      <w:r w:rsidR="00986275" w:rsidRPr="003D7846">
        <w:t>7.4834 MeV/nucleon)</w:t>
      </w:r>
    </w:p>
    <w:p w:rsidR="00986275" w:rsidRPr="003D7846" w:rsidRDefault="00986275" w:rsidP="00986275">
      <w:pPr>
        <w:ind w:left="540" w:hanging="540"/>
      </w:pPr>
    </w:p>
    <w:p w:rsidR="00986275" w:rsidRPr="003D7846" w:rsidRDefault="00986275" w:rsidP="00986275">
      <w:pPr>
        <w:ind w:left="540" w:hanging="540"/>
      </w:pPr>
      <w:r w:rsidRPr="003D7846">
        <w:t>11.</w:t>
      </w:r>
      <w:r w:rsidRPr="003D7846">
        <w:tab/>
        <w:t>The energy output of the Sun is approximately 4.0 x 10</w:t>
      </w:r>
      <w:r w:rsidRPr="003D7846">
        <w:rPr>
          <w:vertAlign w:val="superscript"/>
        </w:rPr>
        <w:t>26</w:t>
      </w:r>
      <w:r w:rsidRPr="003D7846">
        <w:t xml:space="preserve"> J/s.  If all this energy results from mass-energy conversion in the fusion process, calculate the rate at which the Sun is losing mass. (4.4 x 10</w:t>
      </w:r>
      <w:r w:rsidRPr="003D7846">
        <w:rPr>
          <w:vertAlign w:val="superscript"/>
        </w:rPr>
        <w:t>9</w:t>
      </w:r>
      <w:r w:rsidRPr="003D7846">
        <w:t xml:space="preserve"> kg/s)</w:t>
      </w:r>
    </w:p>
    <w:p w:rsidR="00986275" w:rsidRPr="003D7846" w:rsidRDefault="00986275" w:rsidP="00986275">
      <w:pPr>
        <w:ind w:left="540" w:hanging="540"/>
      </w:pPr>
    </w:p>
    <w:p w:rsidR="00986275" w:rsidRPr="003D7846" w:rsidRDefault="00986275" w:rsidP="00986275">
      <w:pPr>
        <w:ind w:left="540" w:hanging="540"/>
      </w:pPr>
      <w:r w:rsidRPr="003D7846">
        <w:t>12.</w:t>
      </w:r>
      <w:r w:rsidRPr="003D7846">
        <w:tab/>
        <w:t>The energy released by the fission of one atom of uranium-235 is 3.2 x 10</w:t>
      </w:r>
      <w:r w:rsidRPr="003D7846">
        <w:rPr>
          <w:vertAlign w:val="superscript"/>
        </w:rPr>
        <w:t>-8</w:t>
      </w:r>
      <w:r w:rsidRPr="003D7846">
        <w:t xml:space="preserve"> J.  the energy released by the atomic bomb dropped at </w:t>
      </w:r>
      <w:smartTag w:uri="urn:schemas-microsoft-com:office:smarttags" w:element="place">
        <w:smartTag w:uri="urn:schemas-microsoft-com:office:smarttags" w:element="City">
          <w:r w:rsidRPr="003D7846">
            <w:t>Hiroshima</w:t>
          </w:r>
        </w:smartTag>
      </w:smartTag>
      <w:r w:rsidRPr="003D7846">
        <w:t xml:space="preserve"> was estimated to be the equivalent of 18 140 t of dynamite or 8.0 x 10</w:t>
      </w:r>
      <w:r w:rsidRPr="003D7846">
        <w:rPr>
          <w:vertAlign w:val="superscript"/>
        </w:rPr>
        <w:t>13</w:t>
      </w:r>
      <w:r w:rsidRPr="003D7846">
        <w:t xml:space="preserve"> J.</w:t>
      </w:r>
    </w:p>
    <w:p w:rsidR="00986275" w:rsidRPr="003D7846" w:rsidRDefault="00986275" w:rsidP="00986275">
      <w:pPr>
        <w:ind w:left="1080" w:hanging="540"/>
      </w:pPr>
      <w:r w:rsidRPr="003D7846">
        <w:t>a.</w:t>
      </w:r>
      <w:r w:rsidRPr="003D7846">
        <w:tab/>
        <w:t>How many atoms of uranium underwent fission? (~2.5 x 10</w:t>
      </w:r>
      <w:r w:rsidRPr="003D7846">
        <w:rPr>
          <w:vertAlign w:val="superscript"/>
        </w:rPr>
        <w:t>21</w:t>
      </w:r>
      <w:r w:rsidRPr="003D7846">
        <w:t xml:space="preserve"> atoms)</w:t>
      </w:r>
    </w:p>
    <w:p w:rsidR="00986275" w:rsidRPr="003D7846" w:rsidRDefault="00986275" w:rsidP="00986275">
      <w:pPr>
        <w:ind w:left="1080" w:hanging="540"/>
      </w:pPr>
      <w:r w:rsidRPr="003D7846">
        <w:t>b.</w:t>
      </w:r>
      <w:r w:rsidRPr="003D7846">
        <w:tab/>
        <w:t>What mass of uranium-235 was converted into energy? (8.9 x 10</w:t>
      </w:r>
      <w:r w:rsidRPr="003D7846">
        <w:rPr>
          <w:vertAlign w:val="superscript"/>
        </w:rPr>
        <w:t>-4</w:t>
      </w:r>
      <w:r w:rsidRPr="003D7846">
        <w:t xml:space="preserve"> kg)</w:t>
      </w:r>
    </w:p>
    <w:p w:rsidR="00986275" w:rsidRPr="003D7846" w:rsidRDefault="00986275" w:rsidP="00986275">
      <w:pPr>
        <w:ind w:left="540" w:hanging="540"/>
      </w:pPr>
    </w:p>
    <w:p w:rsidR="00986275" w:rsidRPr="003D7846" w:rsidRDefault="00986275" w:rsidP="00986275">
      <w:pPr>
        <w:ind w:left="540" w:hanging="540"/>
      </w:pPr>
      <w:r w:rsidRPr="003D7846">
        <w:t>13.</w:t>
      </w:r>
      <w:r w:rsidRPr="003D7846">
        <w:tab/>
        <w:t xml:space="preserve">Find the quantity of nuclear energy liberated in each of the following nuclear reactions: </w:t>
      </w:r>
    </w:p>
    <w:p w:rsidR="00986275" w:rsidRPr="003D7846" w:rsidRDefault="00986275" w:rsidP="00986275">
      <w:pPr>
        <w:tabs>
          <w:tab w:val="left" w:pos="1530"/>
          <w:tab w:val="left" w:pos="2160"/>
          <w:tab w:val="left" w:pos="2970"/>
          <w:tab w:val="left" w:pos="3960"/>
          <w:tab w:val="left" w:pos="4860"/>
          <w:tab w:val="left" w:pos="5670"/>
          <w:tab w:val="left" w:pos="6480"/>
          <w:tab w:val="left" w:pos="7020"/>
        </w:tabs>
        <w:ind w:left="540"/>
      </w:pPr>
      <w:r w:rsidRPr="003D7846">
        <w:rPr>
          <w:position w:val="-12"/>
        </w:rPr>
        <w:object w:dxaOrig="499" w:dyaOrig="380">
          <v:shape id="_x0000_i1074" type="#_x0000_t75" style="width:25.2pt;height:18.6pt" o:ole="" fillcolor="window">
            <v:imagedata r:id="rId114" o:title=""/>
          </v:shape>
          <o:OLEObject Type="Embed" ProgID="Equation.3" ShapeID="_x0000_i1074" DrawAspect="Content" ObjectID="_1525684030" r:id="rId115"/>
        </w:object>
      </w:r>
      <w:r w:rsidRPr="003D7846">
        <w:tab/>
        <w:t>+</w:t>
      </w:r>
      <w:r w:rsidRPr="003D7846">
        <w:tab/>
      </w:r>
      <w:r w:rsidRPr="003D7846">
        <w:rPr>
          <w:position w:val="-12"/>
        </w:rPr>
        <w:object w:dxaOrig="300" w:dyaOrig="380">
          <v:shape id="_x0000_i1075" type="#_x0000_t75" style="width:15pt;height:18.6pt" o:ole="" fillcolor="window">
            <v:imagedata r:id="rId116" o:title=""/>
          </v:shape>
          <o:OLEObject Type="Embed" ProgID="Equation.3" ShapeID="_x0000_i1075" DrawAspect="Content" ObjectID="_1525684031" r:id="rId117"/>
        </w:object>
      </w:r>
      <w:r w:rsidRPr="003D7846">
        <w:tab/>
      </w:r>
      <w:r w:rsidRPr="003D7846">
        <w:sym w:font="Wingdings" w:char="F0E0"/>
      </w:r>
      <w:r w:rsidRPr="003D7846">
        <w:tab/>
      </w:r>
      <w:r w:rsidRPr="003D7846">
        <w:rPr>
          <w:position w:val="-12"/>
        </w:rPr>
        <w:object w:dxaOrig="639" w:dyaOrig="380">
          <v:shape id="_x0000_i1076" type="#_x0000_t75" style="width:31.8pt;height:18.6pt" o:ole="" fillcolor="window">
            <v:imagedata r:id="rId118" o:title=""/>
          </v:shape>
          <o:OLEObject Type="Embed" ProgID="Equation.3" ShapeID="_x0000_i1076" DrawAspect="Content" ObjectID="_1525684032" r:id="rId119"/>
        </w:object>
      </w:r>
      <w:r w:rsidRPr="003D7846">
        <w:tab/>
        <w:t>+</w:t>
      </w:r>
      <w:r w:rsidRPr="003D7846">
        <w:tab/>
      </w:r>
      <w:r w:rsidRPr="003D7846">
        <w:rPr>
          <w:position w:val="-12"/>
        </w:rPr>
        <w:object w:dxaOrig="499" w:dyaOrig="380">
          <v:shape id="_x0000_i1077" type="#_x0000_t75" style="width:25.2pt;height:18.6pt" o:ole="" fillcolor="window">
            <v:imagedata r:id="rId120" o:title=""/>
          </v:shape>
          <o:OLEObject Type="Embed" ProgID="Equation.3" ShapeID="_x0000_i1077" DrawAspect="Content" ObjectID="_1525684033" r:id="rId121"/>
        </w:object>
      </w:r>
      <w:r w:rsidRPr="003D7846">
        <w:tab/>
        <w:t>+</w:t>
      </w:r>
      <w:r w:rsidRPr="003D7846">
        <w:tab/>
        <w:t>2</w:t>
      </w:r>
      <w:r w:rsidRPr="003D7846">
        <w:rPr>
          <w:position w:val="-12"/>
        </w:rPr>
        <w:object w:dxaOrig="300" w:dyaOrig="380">
          <v:shape id="_x0000_i1078" type="#_x0000_t75" style="width:15pt;height:18.6pt" o:ole="" fillcolor="window">
            <v:imagedata r:id="rId122" o:title=""/>
          </v:shape>
          <o:OLEObject Type="Embed" ProgID="Equation.3" ShapeID="_x0000_i1078" DrawAspect="Content" ObjectID="_1525684034" r:id="rId123"/>
        </w:object>
      </w:r>
    </w:p>
    <w:p w:rsidR="00986275" w:rsidRPr="003D7846" w:rsidRDefault="00986275" w:rsidP="00986275">
      <w:pPr>
        <w:tabs>
          <w:tab w:val="left" w:pos="1800"/>
          <w:tab w:val="left" w:pos="3420"/>
          <w:tab w:val="left" w:pos="5130"/>
          <w:tab w:val="left" w:pos="6660"/>
        </w:tabs>
        <w:ind w:left="540" w:hanging="540"/>
      </w:pPr>
      <w:r w:rsidRPr="003D7846">
        <w:t>(235.043925 u)</w:t>
      </w:r>
      <w:r w:rsidRPr="003D7846">
        <w:tab/>
        <w:t>(1.00867 u)</w:t>
      </w:r>
      <w:r w:rsidRPr="003D7846">
        <w:tab/>
        <w:t>(139.92161 u)</w:t>
      </w:r>
      <w:r w:rsidRPr="003D7846">
        <w:tab/>
        <w:t>(93.915367 u)</w:t>
      </w:r>
      <w:r w:rsidRPr="003D7846">
        <w:tab/>
        <w:t xml:space="preserve">(1.00867 u) </w:t>
      </w:r>
    </w:p>
    <w:p w:rsidR="00986275" w:rsidRPr="003D7846" w:rsidRDefault="00986275" w:rsidP="00986275">
      <w:pPr>
        <w:ind w:left="540" w:hanging="540"/>
      </w:pPr>
    </w:p>
    <w:p w:rsidR="00986275" w:rsidRPr="003D7846" w:rsidRDefault="00986275" w:rsidP="00986275">
      <w:pPr>
        <w:tabs>
          <w:tab w:val="left" w:pos="1530"/>
          <w:tab w:val="left" w:pos="2160"/>
          <w:tab w:val="left" w:pos="2970"/>
          <w:tab w:val="left" w:pos="3780"/>
          <w:tab w:val="left" w:pos="4860"/>
          <w:tab w:val="left" w:pos="5670"/>
          <w:tab w:val="left" w:pos="6480"/>
          <w:tab w:val="left" w:pos="7020"/>
        </w:tabs>
        <w:ind w:left="540"/>
      </w:pPr>
      <w:r w:rsidRPr="003D7846">
        <w:rPr>
          <w:position w:val="-10"/>
        </w:rPr>
        <w:object w:dxaOrig="480" w:dyaOrig="360">
          <v:shape id="_x0000_i1079" type="#_x0000_t75" style="width:24pt;height:18pt" o:ole="" fillcolor="window">
            <v:imagedata r:id="rId124" o:title=""/>
          </v:shape>
          <o:OLEObject Type="Embed" ProgID="Equation.3" ShapeID="_x0000_i1079" DrawAspect="Content" ObjectID="_1525684035" r:id="rId125"/>
        </w:object>
      </w:r>
      <w:r w:rsidRPr="003D7846">
        <w:tab/>
        <w:t>+</w:t>
      </w:r>
      <w:r w:rsidRPr="003D7846">
        <w:tab/>
      </w:r>
      <w:r w:rsidRPr="003D7846">
        <w:rPr>
          <w:position w:val="-10"/>
        </w:rPr>
        <w:object w:dxaOrig="480" w:dyaOrig="360">
          <v:shape id="_x0000_i1080" type="#_x0000_t75" style="width:24pt;height:18pt" o:ole="" fillcolor="window">
            <v:imagedata r:id="rId124" o:title=""/>
          </v:shape>
          <o:OLEObject Type="Embed" ProgID="Equation.3" ShapeID="_x0000_i1080" DrawAspect="Content" ObjectID="_1525684036" r:id="rId126"/>
        </w:object>
      </w:r>
      <w:r w:rsidRPr="003D7846">
        <w:tab/>
      </w:r>
      <w:r w:rsidRPr="003D7846">
        <w:sym w:font="Wingdings" w:char="F0E0"/>
      </w:r>
      <w:r w:rsidRPr="003D7846">
        <w:tab/>
      </w:r>
      <w:r w:rsidRPr="003D7846">
        <w:rPr>
          <w:position w:val="-10"/>
        </w:rPr>
        <w:object w:dxaOrig="480" w:dyaOrig="360">
          <v:shape id="_x0000_i1081" type="#_x0000_t75" style="width:24pt;height:18pt" o:ole="" fillcolor="window">
            <v:imagedata r:id="rId90" o:title=""/>
          </v:shape>
          <o:OLEObject Type="Embed" ProgID="Equation.3" ShapeID="_x0000_i1081" DrawAspect="Content" ObjectID="_1525684037" r:id="rId127"/>
        </w:object>
      </w:r>
      <w:r w:rsidRPr="003D7846">
        <w:tab/>
        <w:t>+</w:t>
      </w:r>
      <w:r w:rsidRPr="003D7846">
        <w:tab/>
        <w:t xml:space="preserve">2 </w:t>
      </w:r>
      <w:r w:rsidRPr="003D7846">
        <w:rPr>
          <w:position w:val="-10"/>
        </w:rPr>
        <w:object w:dxaOrig="320" w:dyaOrig="360">
          <v:shape id="_x0000_i1082" type="#_x0000_t75" style="width:16.2pt;height:18pt" o:ole="" fillcolor="window">
            <v:imagedata r:id="rId128" o:title=""/>
          </v:shape>
          <o:OLEObject Type="Embed" ProgID="Equation.3" ShapeID="_x0000_i1082" DrawAspect="Content" ObjectID="_1525684038" r:id="rId129"/>
        </w:object>
      </w:r>
      <w:r w:rsidRPr="003D7846">
        <w:tab/>
      </w:r>
    </w:p>
    <w:p w:rsidR="00986275" w:rsidRPr="003D7846" w:rsidRDefault="00986275" w:rsidP="00986275">
      <w:pPr>
        <w:tabs>
          <w:tab w:val="left" w:pos="1800"/>
          <w:tab w:val="left" w:pos="3420"/>
          <w:tab w:val="left" w:pos="5130"/>
          <w:tab w:val="left" w:pos="6660"/>
        </w:tabs>
        <w:ind w:left="540" w:hanging="540"/>
      </w:pPr>
      <w:r w:rsidRPr="003D7846">
        <w:t>(3.01603 u)</w:t>
      </w:r>
      <w:r w:rsidRPr="003D7846">
        <w:tab/>
        <w:t>(3.01603 u)</w:t>
      </w:r>
      <w:r w:rsidRPr="003D7846">
        <w:tab/>
        <w:t>(4.00260 u)</w:t>
      </w:r>
      <w:r w:rsidRPr="003D7846">
        <w:tab/>
        <w:t xml:space="preserve"> (1.00728 u) </w:t>
      </w:r>
    </w:p>
    <w:p w:rsidR="00986275" w:rsidRPr="003D7846" w:rsidRDefault="00986275" w:rsidP="00986275">
      <w:pPr>
        <w:ind w:left="540" w:hanging="540"/>
      </w:pPr>
    </w:p>
    <w:p w:rsidR="00986275" w:rsidRPr="003D7846" w:rsidRDefault="00986275" w:rsidP="00986275">
      <w:pPr>
        <w:ind w:left="540"/>
      </w:pPr>
      <w:r w:rsidRPr="003D7846">
        <w:t xml:space="preserve">(Answers: </w:t>
      </w:r>
      <w:r w:rsidR="0041180D">
        <w:t>–</w:t>
      </w:r>
      <w:r w:rsidRPr="003D7846">
        <w:t>2.96 x 10</w:t>
      </w:r>
      <w:r w:rsidRPr="003D7846">
        <w:rPr>
          <w:vertAlign w:val="superscript"/>
        </w:rPr>
        <w:t>-11</w:t>
      </w:r>
      <w:r w:rsidRPr="003D7846">
        <w:t xml:space="preserve"> J, </w:t>
      </w:r>
      <w:r w:rsidR="0041180D">
        <w:t>–</w:t>
      </w:r>
      <w:r w:rsidRPr="003D7846">
        <w:t>2.2</w:t>
      </w:r>
      <w:r w:rsidR="0041180D">
        <w:t>3</w:t>
      </w:r>
      <w:r w:rsidRPr="003D7846">
        <w:t xml:space="preserve"> x 10</w:t>
      </w:r>
      <w:r w:rsidRPr="003D7846">
        <w:rPr>
          <w:vertAlign w:val="superscript"/>
        </w:rPr>
        <w:t>-12</w:t>
      </w:r>
      <w:r w:rsidRPr="003D7846">
        <w:t xml:space="preserve"> J)</w:t>
      </w:r>
    </w:p>
    <w:p w:rsidR="00986275" w:rsidRPr="003D7846" w:rsidRDefault="00986275" w:rsidP="00986275">
      <w:pPr>
        <w:ind w:left="540" w:hanging="540"/>
      </w:pPr>
    </w:p>
    <w:p w:rsidR="00986275" w:rsidRPr="003D7846" w:rsidRDefault="00986275" w:rsidP="00986275">
      <w:pPr>
        <w:ind w:left="540" w:hanging="540"/>
      </w:pPr>
      <w:r w:rsidRPr="003D7846">
        <w:t>14.</w:t>
      </w:r>
      <w:r w:rsidRPr="003D7846">
        <w:tab/>
        <w:t>A nuclear power reactor generates 3.0 x 10</w:t>
      </w:r>
      <w:r w:rsidRPr="003D7846">
        <w:rPr>
          <w:vertAlign w:val="superscript"/>
        </w:rPr>
        <w:t>9</w:t>
      </w:r>
      <w:r w:rsidRPr="003D7846">
        <w:t xml:space="preserve"> W of power.  In one year, what is the change in mass of the nuclear fuel? (1.1 kg)</w:t>
      </w:r>
    </w:p>
    <w:p w:rsidR="007C58F1" w:rsidRDefault="007C58F1" w:rsidP="0041180D">
      <w:bookmarkStart w:id="0" w:name="_GoBack"/>
      <w:bookmarkEnd w:id="0"/>
    </w:p>
    <w:sectPr w:rsidR="007C58F1" w:rsidSect="00533743">
      <w:footerReference w:type="default" r:id="rId130"/>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F1FC6" w:rsidRDefault="00FF1FC6">
      <w:r>
        <w:separator/>
      </w:r>
    </w:p>
  </w:endnote>
  <w:endnote w:type="continuationSeparator" w:id="0">
    <w:p w:rsidR="00FF1FC6" w:rsidRDefault="00FF1F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01D17" w:rsidRDefault="00533743" w:rsidP="00533743">
    <w:pPr>
      <w:pStyle w:val="Footer"/>
      <w:tabs>
        <w:tab w:val="clear" w:pos="8640"/>
        <w:tab w:val="right" w:pos="9180"/>
      </w:tabs>
    </w:pPr>
    <w:r>
      <w:rPr>
        <w:sz w:val="18"/>
      </w:rPr>
      <w:t xml:space="preserve">Dr. Ron Licht  </w:t>
    </w:r>
    <w:r>
      <w:rPr>
        <w:noProof/>
        <w:sz w:val="18"/>
      </w:rPr>
      <w:drawing>
        <wp:inline distT="0" distB="0" distL="0" distR="0" wp14:anchorId="19BBAE16" wp14:editId="50124E7E">
          <wp:extent cx="838200" cy="297180"/>
          <wp:effectExtent l="0" t="0" r="0" b="7620"/>
          <wp:docPr id="20" name="Picture 2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501D17">
      <w:tab/>
      <w:t xml:space="preserve">35 – </w:t>
    </w:r>
    <w:r w:rsidR="00501D17">
      <w:rPr>
        <w:rStyle w:val="PageNumber"/>
      </w:rPr>
      <w:fldChar w:fldCharType="begin"/>
    </w:r>
    <w:r w:rsidR="00501D17">
      <w:rPr>
        <w:rStyle w:val="PageNumber"/>
      </w:rPr>
      <w:instrText xml:space="preserve"> PAGE </w:instrText>
    </w:r>
    <w:r w:rsidR="00501D17">
      <w:rPr>
        <w:rStyle w:val="PageNumber"/>
      </w:rPr>
      <w:fldChar w:fldCharType="separate"/>
    </w:r>
    <w:r>
      <w:rPr>
        <w:rStyle w:val="PageNumber"/>
        <w:noProof/>
      </w:rPr>
      <w:t>12</w:t>
    </w:r>
    <w:r w:rsidR="00501D17">
      <w:rPr>
        <w:rStyle w:val="PageNumber"/>
      </w:rPr>
      <w:fldChar w:fldCharType="end"/>
    </w:r>
    <w:r w:rsidR="00501D17">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F1FC6" w:rsidRDefault="00FF1FC6">
      <w:r>
        <w:separator/>
      </w:r>
    </w:p>
  </w:footnote>
  <w:footnote w:type="continuationSeparator" w:id="0">
    <w:p w:rsidR="00FF1FC6" w:rsidRDefault="00FF1FC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5">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6">
    <w:nsid w:val="35040593"/>
    <w:multiLevelType w:val="singleLevel"/>
    <w:tmpl w:val="F1F61CB4"/>
    <w:lvl w:ilvl="0">
      <w:start w:val="1"/>
      <w:numFmt w:val="decimal"/>
      <w:lvlText w:val="%1."/>
      <w:legacy w:legacy="1" w:legacySpace="0" w:legacyIndent="283"/>
      <w:lvlJc w:val="left"/>
      <w:pPr>
        <w:ind w:left="283" w:hanging="283"/>
      </w:pPr>
    </w:lvl>
  </w:abstractNum>
  <w:abstractNum w:abstractNumId="7">
    <w:nsid w:val="40BA73DD"/>
    <w:multiLevelType w:val="singleLevel"/>
    <w:tmpl w:val="71508A76"/>
    <w:lvl w:ilvl="0">
      <w:start w:val="1"/>
      <w:numFmt w:val="decimal"/>
      <w:lvlText w:val="%1."/>
      <w:legacy w:legacy="1" w:legacySpace="0" w:legacyIndent="360"/>
      <w:lvlJc w:val="left"/>
      <w:pPr>
        <w:ind w:left="360" w:hanging="360"/>
      </w:pPr>
    </w:lvl>
  </w:abstractNum>
  <w:abstractNum w:abstractNumId="8">
    <w:nsid w:val="4D1E2C28"/>
    <w:multiLevelType w:val="singleLevel"/>
    <w:tmpl w:val="7D06E8E4"/>
    <w:lvl w:ilvl="0">
      <w:start w:val="1"/>
      <w:numFmt w:val="decimal"/>
      <w:lvlText w:val="%1."/>
      <w:legacy w:legacy="1" w:legacySpace="0" w:legacyIndent="283"/>
      <w:lvlJc w:val="left"/>
      <w:pPr>
        <w:ind w:left="283" w:hanging="283"/>
      </w:pPr>
    </w:lvl>
  </w:abstractNum>
  <w:num w:numId="1">
    <w:abstractNumId w:val="2"/>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7"/>
  </w:num>
  <w:num w:numId="3">
    <w:abstractNumId w:val="7"/>
    <w:lvlOverride w:ilvl="0">
      <w:lvl w:ilvl="0">
        <w:start w:val="1"/>
        <w:numFmt w:val="decimal"/>
        <w:lvlText w:val="%1."/>
        <w:legacy w:legacy="1" w:legacySpace="0" w:legacyIndent="360"/>
        <w:lvlJc w:val="left"/>
        <w:pPr>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7"/>
    <w:lvlOverride w:ilvl="0">
      <w:lvl w:ilvl="0">
        <w:start w:val="1"/>
        <w:numFmt w:val="decimal"/>
        <w:lvlText w:val="%1."/>
        <w:legacy w:legacy="1" w:legacySpace="0" w:legacyIndent="360"/>
        <w:lvlJc w:val="left"/>
        <w:pPr>
          <w:ind w:left="360" w:hanging="360"/>
        </w:pPr>
      </w:lvl>
    </w:lvlOverride>
  </w:num>
  <w:num w:numId="6">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7">
    <w:abstractNumId w:val="6"/>
  </w:num>
  <w:num w:numId="8">
    <w:abstractNumId w:val="6"/>
    <w:lvlOverride w:ilvl="0">
      <w:lvl w:ilvl="0">
        <w:start w:val="1"/>
        <w:numFmt w:val="decimal"/>
        <w:lvlText w:val="%1."/>
        <w:legacy w:legacy="1" w:legacySpace="0" w:legacyIndent="283"/>
        <w:lvlJc w:val="left"/>
        <w:pPr>
          <w:ind w:left="283" w:hanging="283"/>
        </w:pPr>
      </w:lvl>
    </w:lvlOverride>
  </w:num>
  <w:num w:numId="9">
    <w:abstractNumId w:val="6"/>
    <w:lvlOverride w:ilvl="0">
      <w:lvl w:ilvl="0">
        <w:start w:val="1"/>
        <w:numFmt w:val="decimal"/>
        <w:lvlText w:val="%1."/>
        <w:legacy w:legacy="1" w:legacySpace="0" w:legacyIndent="283"/>
        <w:lvlJc w:val="left"/>
        <w:pPr>
          <w:ind w:left="283" w:hanging="283"/>
        </w:pPr>
      </w:lvl>
    </w:lvlOverride>
  </w:num>
  <w:num w:numId="10">
    <w:abstractNumId w:val="1"/>
  </w:num>
  <w:num w:numId="11">
    <w:abstractNumId w:val="0"/>
  </w:num>
  <w:num w:numId="12">
    <w:abstractNumId w:val="5"/>
  </w:num>
  <w:num w:numId="13">
    <w:abstractNumId w:val="4"/>
  </w:num>
  <w:num w:numId="14">
    <w:abstractNumId w:val="3"/>
  </w:num>
  <w:num w:numId="15">
    <w:abstractNumId w:val="8"/>
  </w:num>
  <w:num w:numId="16">
    <w:abstractNumId w:val="8"/>
    <w:lvlOverride w:ilvl="0">
      <w:lvl w:ilvl="0">
        <w:start w:val="1"/>
        <w:numFmt w:val="decimal"/>
        <w:lvlText w:val="%1."/>
        <w:legacy w:legacy="1" w:legacySpace="0" w:legacyIndent="283"/>
        <w:lvlJc w:val="left"/>
        <w:pPr>
          <w:ind w:left="283" w:hanging="283"/>
        </w:pPr>
      </w:lvl>
    </w:lvlOverride>
  </w:num>
  <w:num w:numId="17">
    <w:abstractNumId w:val="8"/>
    <w:lvlOverride w:ilvl="0">
      <w:lvl w:ilvl="0">
        <w:start w:val="1"/>
        <w:numFmt w:val="decimal"/>
        <w:lvlText w:val="%1."/>
        <w:legacy w:legacy="1" w:legacySpace="0" w:legacyIndent="283"/>
        <w:lvlJc w:val="left"/>
        <w:pPr>
          <w:ind w:left="283" w:hanging="283"/>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3FEE"/>
    <w:rsid w:val="00032EEF"/>
    <w:rsid w:val="00050998"/>
    <w:rsid w:val="000625DB"/>
    <w:rsid w:val="000754E0"/>
    <w:rsid w:val="000A31D4"/>
    <w:rsid w:val="000A33C7"/>
    <w:rsid w:val="000C4D22"/>
    <w:rsid w:val="000C5EC3"/>
    <w:rsid w:val="000F736B"/>
    <w:rsid w:val="001019B9"/>
    <w:rsid w:val="0012752C"/>
    <w:rsid w:val="00154929"/>
    <w:rsid w:val="001647F5"/>
    <w:rsid w:val="0018020C"/>
    <w:rsid w:val="00184200"/>
    <w:rsid w:val="001A0279"/>
    <w:rsid w:val="001D2B5C"/>
    <w:rsid w:val="001D6AD0"/>
    <w:rsid w:val="001D6B76"/>
    <w:rsid w:val="001F132E"/>
    <w:rsid w:val="00217F1B"/>
    <w:rsid w:val="002209F5"/>
    <w:rsid w:val="002368EA"/>
    <w:rsid w:val="00284A84"/>
    <w:rsid w:val="00287188"/>
    <w:rsid w:val="002A339A"/>
    <w:rsid w:val="002A6584"/>
    <w:rsid w:val="002B00C6"/>
    <w:rsid w:val="002B26C5"/>
    <w:rsid w:val="002B6232"/>
    <w:rsid w:val="002C1DAE"/>
    <w:rsid w:val="002F30A2"/>
    <w:rsid w:val="00317B09"/>
    <w:rsid w:val="0032259C"/>
    <w:rsid w:val="00333433"/>
    <w:rsid w:val="0033717C"/>
    <w:rsid w:val="00380D1A"/>
    <w:rsid w:val="00384C4D"/>
    <w:rsid w:val="00393AE0"/>
    <w:rsid w:val="003D0AFD"/>
    <w:rsid w:val="003D7846"/>
    <w:rsid w:val="003E084F"/>
    <w:rsid w:val="003E5CEA"/>
    <w:rsid w:val="0041180D"/>
    <w:rsid w:val="0041609E"/>
    <w:rsid w:val="00430195"/>
    <w:rsid w:val="004413B2"/>
    <w:rsid w:val="00444CB0"/>
    <w:rsid w:val="004722CC"/>
    <w:rsid w:val="00472FA9"/>
    <w:rsid w:val="004760DC"/>
    <w:rsid w:val="00481A8E"/>
    <w:rsid w:val="004A20F9"/>
    <w:rsid w:val="004A557C"/>
    <w:rsid w:val="004A5F29"/>
    <w:rsid w:val="004D309C"/>
    <w:rsid w:val="004F1710"/>
    <w:rsid w:val="004F3047"/>
    <w:rsid w:val="00501D17"/>
    <w:rsid w:val="00533743"/>
    <w:rsid w:val="0053429C"/>
    <w:rsid w:val="00545B6D"/>
    <w:rsid w:val="00545EFB"/>
    <w:rsid w:val="00560BAC"/>
    <w:rsid w:val="005B0DAE"/>
    <w:rsid w:val="005D6676"/>
    <w:rsid w:val="005E6D32"/>
    <w:rsid w:val="005E7AE7"/>
    <w:rsid w:val="0061197A"/>
    <w:rsid w:val="006173B0"/>
    <w:rsid w:val="0062454F"/>
    <w:rsid w:val="00624E90"/>
    <w:rsid w:val="00641859"/>
    <w:rsid w:val="00657E79"/>
    <w:rsid w:val="00694B2F"/>
    <w:rsid w:val="006D4E7B"/>
    <w:rsid w:val="006E0EFB"/>
    <w:rsid w:val="0070405F"/>
    <w:rsid w:val="00707593"/>
    <w:rsid w:val="0075099D"/>
    <w:rsid w:val="00753AD4"/>
    <w:rsid w:val="00761797"/>
    <w:rsid w:val="00763245"/>
    <w:rsid w:val="00767F7E"/>
    <w:rsid w:val="00771D96"/>
    <w:rsid w:val="00791A68"/>
    <w:rsid w:val="007C4829"/>
    <w:rsid w:val="007C4FCF"/>
    <w:rsid w:val="007C58F1"/>
    <w:rsid w:val="007D0A38"/>
    <w:rsid w:val="007D683C"/>
    <w:rsid w:val="007F64DC"/>
    <w:rsid w:val="00840308"/>
    <w:rsid w:val="008540B5"/>
    <w:rsid w:val="0086043C"/>
    <w:rsid w:val="008652E4"/>
    <w:rsid w:val="008B52B8"/>
    <w:rsid w:val="008C4CA1"/>
    <w:rsid w:val="008E3C64"/>
    <w:rsid w:val="00911DA5"/>
    <w:rsid w:val="0091280F"/>
    <w:rsid w:val="00986275"/>
    <w:rsid w:val="009A042F"/>
    <w:rsid w:val="00A30A0D"/>
    <w:rsid w:val="00A4170A"/>
    <w:rsid w:val="00A608E2"/>
    <w:rsid w:val="00A86C68"/>
    <w:rsid w:val="00AA66C5"/>
    <w:rsid w:val="00AE0BE8"/>
    <w:rsid w:val="00B025C5"/>
    <w:rsid w:val="00B361D4"/>
    <w:rsid w:val="00B57191"/>
    <w:rsid w:val="00B65A3E"/>
    <w:rsid w:val="00B713BF"/>
    <w:rsid w:val="00B9435B"/>
    <w:rsid w:val="00BA440B"/>
    <w:rsid w:val="00BC1393"/>
    <w:rsid w:val="00BC15E8"/>
    <w:rsid w:val="00BE6C48"/>
    <w:rsid w:val="00C0219E"/>
    <w:rsid w:val="00C05E3B"/>
    <w:rsid w:val="00C36AA9"/>
    <w:rsid w:val="00C840BD"/>
    <w:rsid w:val="00C96600"/>
    <w:rsid w:val="00CA422A"/>
    <w:rsid w:val="00CB5C06"/>
    <w:rsid w:val="00CC2D69"/>
    <w:rsid w:val="00CC3FEE"/>
    <w:rsid w:val="00CC6AFB"/>
    <w:rsid w:val="00CD2432"/>
    <w:rsid w:val="00CE1F42"/>
    <w:rsid w:val="00D0669E"/>
    <w:rsid w:val="00D17DEC"/>
    <w:rsid w:val="00D73566"/>
    <w:rsid w:val="00D94BFE"/>
    <w:rsid w:val="00DA74B2"/>
    <w:rsid w:val="00DC672E"/>
    <w:rsid w:val="00E1222D"/>
    <w:rsid w:val="00E134DC"/>
    <w:rsid w:val="00E80142"/>
    <w:rsid w:val="00EB65C0"/>
    <w:rsid w:val="00EC6D83"/>
    <w:rsid w:val="00EE0F6D"/>
    <w:rsid w:val="00EF7C71"/>
    <w:rsid w:val="00F04EA1"/>
    <w:rsid w:val="00F1357D"/>
    <w:rsid w:val="00F64A02"/>
    <w:rsid w:val="00F66677"/>
    <w:rsid w:val="00F8200A"/>
    <w:rsid w:val="00FD5409"/>
    <w:rsid w:val="00FE1211"/>
    <w:rsid w:val="00FF1FC6"/>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C4829"/>
    <w:rPr>
      <w:rFonts w:ascii="Arial" w:hAnsi="Arial"/>
      <w:sz w:val="24"/>
    </w:rPr>
  </w:style>
  <w:style w:type="paragraph" w:styleId="Heading1">
    <w:name w:val="heading 1"/>
    <w:basedOn w:val="Normal"/>
    <w:next w:val="Normal"/>
    <w:qFormat/>
    <w:pPr>
      <w:keepNext/>
      <w:numPr>
        <w:numId w:val="12"/>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360"/>
      <w:outlineLvl w:val="3"/>
    </w:pPr>
    <w:rPr>
      <w:b/>
      <w:sz w:val="22"/>
    </w:rPr>
  </w:style>
  <w:style w:type="paragraph" w:styleId="Heading5">
    <w:name w:val="heading 5"/>
    <w:basedOn w:val="Normal"/>
    <w:next w:val="Normal"/>
    <w:qFormat/>
    <w:pPr>
      <w:keepNext/>
      <w:ind w:left="1440"/>
      <w:outlineLvl w:val="4"/>
    </w:pPr>
    <w:rPr>
      <w:sz w:val="22"/>
      <w:u w:val="single"/>
    </w:rPr>
  </w:style>
  <w:style w:type="paragraph" w:styleId="Heading6">
    <w:name w:val="heading 6"/>
    <w:basedOn w:val="Normal"/>
    <w:next w:val="Normal"/>
    <w:qFormat/>
    <w:pPr>
      <w:keepNext/>
      <w:ind w:left="1440"/>
      <w:outlineLvl w:val="5"/>
    </w:pPr>
    <w:rPr>
      <w:b/>
      <w:sz w:val="22"/>
    </w:rPr>
  </w:style>
  <w:style w:type="paragraph" w:styleId="Heading7">
    <w:name w:val="heading 7"/>
    <w:basedOn w:val="Normal"/>
    <w:next w:val="Normal"/>
    <w:qFormat/>
    <w:pPr>
      <w:keepNext/>
      <w:ind w:left="720" w:firstLine="540"/>
      <w:jc w:val="both"/>
      <w:outlineLvl w:val="6"/>
    </w:pPr>
    <w:rPr>
      <w:b/>
      <w:sz w:val="22"/>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ind w:left="630"/>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pPr>
      <w:jc w:val="both"/>
    </w:pPr>
  </w:style>
  <w:style w:type="paragraph" w:styleId="BodyText2">
    <w:name w:val="Body Text 2"/>
    <w:basedOn w:val="Normal"/>
    <w:pPr>
      <w:ind w:right="-720"/>
      <w:jc w:val="both"/>
    </w:pPr>
  </w:style>
  <w:style w:type="paragraph" w:customStyle="1" w:styleId="BodyText21">
    <w:name w:val="Body Text 21"/>
    <w:basedOn w:val="Normal"/>
    <w:pPr>
      <w:ind w:left="810"/>
    </w:pPr>
  </w:style>
  <w:style w:type="paragraph" w:styleId="BodyTextIndent2">
    <w:name w:val="Body Text Indent 2"/>
    <w:basedOn w:val="Normal"/>
    <w:pPr>
      <w:ind w:left="1440"/>
    </w:pPr>
    <w:rPr>
      <w:sz w:val="22"/>
    </w:rPr>
  </w:style>
  <w:style w:type="paragraph" w:styleId="BodyTextIndent3">
    <w:name w:val="Body Text Indent 3"/>
    <w:basedOn w:val="Normal"/>
    <w:pPr>
      <w:ind w:left="1440"/>
      <w:jc w:val="both"/>
    </w:pPr>
  </w:style>
  <w:style w:type="paragraph" w:styleId="ListBullet">
    <w:name w:val="List Bullet"/>
    <w:basedOn w:val="Normal"/>
    <w:autoRedefine/>
    <w:pPr>
      <w:numPr>
        <w:numId w:val="10"/>
      </w:numPr>
      <w:tabs>
        <w:tab w:val="clear" w:pos="432"/>
      </w:tabs>
    </w:pPr>
  </w:style>
  <w:style w:type="paragraph" w:styleId="ListBullet2">
    <w:name w:val="List Bullet 2"/>
    <w:basedOn w:val="Normal"/>
    <w:autoRedefine/>
    <w:pPr>
      <w:numPr>
        <w:numId w:val="11"/>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4"/>
      </w:numPr>
      <w:tabs>
        <w:tab w:val="clear" w:pos="1440"/>
      </w:tabs>
      <w:spacing w:before="0" w:after="120"/>
    </w:pPr>
    <w:rPr>
      <w:b w:val="0"/>
      <w:i/>
      <w:sz w:val="28"/>
    </w:rPr>
  </w:style>
  <w:style w:type="character" w:styleId="Hyperlink">
    <w:name w:val="Hyperlink"/>
    <w:basedOn w:val="DefaultParagraphFont"/>
    <w:rsid w:val="00501D17"/>
    <w:rPr>
      <w:rFonts w:ascii="Times New Roman" w:hAnsi="Times New Roman" w:hint="default"/>
      <w:strike w:val="0"/>
      <w:noProof/>
      <w:color w:val="990000"/>
      <w:spacing w:val="0"/>
      <w:u w:val="single"/>
    </w:rPr>
  </w:style>
  <w:style w:type="paragraph" w:styleId="BodyTextIndent">
    <w:name w:val="Body Text Indent"/>
    <w:basedOn w:val="Normal"/>
    <w:rsid w:val="00986275"/>
    <w:pPr>
      <w:spacing w:after="120"/>
      <w:ind w:left="283"/>
    </w:pPr>
  </w:style>
  <w:style w:type="paragraph" w:styleId="BalloonText">
    <w:name w:val="Balloon Text"/>
    <w:basedOn w:val="Normal"/>
    <w:link w:val="BalloonTextChar"/>
    <w:rsid w:val="00BC15E8"/>
    <w:rPr>
      <w:rFonts w:ascii="Tahoma" w:hAnsi="Tahoma" w:cs="Tahoma"/>
      <w:sz w:val="16"/>
      <w:szCs w:val="16"/>
    </w:rPr>
  </w:style>
  <w:style w:type="character" w:customStyle="1" w:styleId="BalloonTextChar">
    <w:name w:val="Balloon Text Char"/>
    <w:basedOn w:val="DefaultParagraphFont"/>
    <w:link w:val="BalloonText"/>
    <w:rsid w:val="00BC15E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C4829"/>
    <w:rPr>
      <w:rFonts w:ascii="Arial" w:hAnsi="Arial"/>
      <w:sz w:val="24"/>
    </w:rPr>
  </w:style>
  <w:style w:type="paragraph" w:styleId="Heading1">
    <w:name w:val="heading 1"/>
    <w:basedOn w:val="Normal"/>
    <w:next w:val="Normal"/>
    <w:qFormat/>
    <w:pPr>
      <w:keepNext/>
      <w:numPr>
        <w:numId w:val="12"/>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ind w:left="360"/>
      <w:outlineLvl w:val="3"/>
    </w:pPr>
    <w:rPr>
      <w:b/>
      <w:sz w:val="22"/>
    </w:rPr>
  </w:style>
  <w:style w:type="paragraph" w:styleId="Heading5">
    <w:name w:val="heading 5"/>
    <w:basedOn w:val="Normal"/>
    <w:next w:val="Normal"/>
    <w:qFormat/>
    <w:pPr>
      <w:keepNext/>
      <w:ind w:left="1440"/>
      <w:outlineLvl w:val="4"/>
    </w:pPr>
    <w:rPr>
      <w:sz w:val="22"/>
      <w:u w:val="single"/>
    </w:rPr>
  </w:style>
  <w:style w:type="paragraph" w:styleId="Heading6">
    <w:name w:val="heading 6"/>
    <w:basedOn w:val="Normal"/>
    <w:next w:val="Normal"/>
    <w:qFormat/>
    <w:pPr>
      <w:keepNext/>
      <w:ind w:left="1440"/>
      <w:outlineLvl w:val="5"/>
    </w:pPr>
    <w:rPr>
      <w:b/>
      <w:sz w:val="22"/>
    </w:rPr>
  </w:style>
  <w:style w:type="paragraph" w:styleId="Heading7">
    <w:name w:val="heading 7"/>
    <w:basedOn w:val="Normal"/>
    <w:next w:val="Normal"/>
    <w:qFormat/>
    <w:pPr>
      <w:keepNext/>
      <w:ind w:left="720" w:firstLine="540"/>
      <w:jc w:val="both"/>
      <w:outlineLvl w:val="6"/>
    </w:pPr>
    <w:rPr>
      <w:b/>
      <w:sz w:val="22"/>
    </w:rPr>
  </w:style>
  <w:style w:type="paragraph" w:styleId="Heading8">
    <w:name w:val="heading 8"/>
    <w:basedOn w:val="Normal"/>
    <w:next w:val="Normal"/>
    <w:qFormat/>
    <w:pPr>
      <w:keepNext/>
      <w:outlineLvl w:val="7"/>
    </w:pPr>
    <w:rPr>
      <w:b/>
    </w:rPr>
  </w:style>
  <w:style w:type="paragraph" w:styleId="Heading9">
    <w:name w:val="heading 9"/>
    <w:basedOn w:val="Normal"/>
    <w:next w:val="Normal"/>
    <w:qFormat/>
    <w:pPr>
      <w:keepNext/>
      <w:ind w:left="630"/>
      <w:outlineLvl w:val="8"/>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pPr>
      <w:jc w:val="both"/>
    </w:pPr>
  </w:style>
  <w:style w:type="paragraph" w:styleId="BodyText2">
    <w:name w:val="Body Text 2"/>
    <w:basedOn w:val="Normal"/>
    <w:pPr>
      <w:ind w:right="-720"/>
      <w:jc w:val="both"/>
    </w:pPr>
  </w:style>
  <w:style w:type="paragraph" w:customStyle="1" w:styleId="BodyText21">
    <w:name w:val="Body Text 21"/>
    <w:basedOn w:val="Normal"/>
    <w:pPr>
      <w:ind w:left="810"/>
    </w:pPr>
  </w:style>
  <w:style w:type="paragraph" w:styleId="BodyTextIndent2">
    <w:name w:val="Body Text Indent 2"/>
    <w:basedOn w:val="Normal"/>
    <w:pPr>
      <w:ind w:left="1440"/>
    </w:pPr>
    <w:rPr>
      <w:sz w:val="22"/>
    </w:rPr>
  </w:style>
  <w:style w:type="paragraph" w:styleId="BodyTextIndent3">
    <w:name w:val="Body Text Indent 3"/>
    <w:basedOn w:val="Normal"/>
    <w:pPr>
      <w:ind w:left="1440"/>
      <w:jc w:val="both"/>
    </w:pPr>
  </w:style>
  <w:style w:type="paragraph" w:styleId="ListBullet">
    <w:name w:val="List Bullet"/>
    <w:basedOn w:val="Normal"/>
    <w:autoRedefine/>
    <w:pPr>
      <w:numPr>
        <w:numId w:val="10"/>
      </w:numPr>
      <w:tabs>
        <w:tab w:val="clear" w:pos="432"/>
      </w:tabs>
    </w:pPr>
  </w:style>
  <w:style w:type="paragraph" w:styleId="ListBullet2">
    <w:name w:val="List Bullet 2"/>
    <w:basedOn w:val="Normal"/>
    <w:autoRedefine/>
    <w:pPr>
      <w:numPr>
        <w:numId w:val="11"/>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14"/>
      </w:numPr>
      <w:tabs>
        <w:tab w:val="clear" w:pos="1440"/>
      </w:tabs>
      <w:spacing w:before="0" w:after="120"/>
    </w:pPr>
    <w:rPr>
      <w:b w:val="0"/>
      <w:i/>
      <w:sz w:val="28"/>
    </w:rPr>
  </w:style>
  <w:style w:type="character" w:styleId="Hyperlink">
    <w:name w:val="Hyperlink"/>
    <w:basedOn w:val="DefaultParagraphFont"/>
    <w:rsid w:val="00501D17"/>
    <w:rPr>
      <w:rFonts w:ascii="Times New Roman" w:hAnsi="Times New Roman" w:hint="default"/>
      <w:strike w:val="0"/>
      <w:noProof/>
      <w:color w:val="990000"/>
      <w:spacing w:val="0"/>
      <w:u w:val="single"/>
    </w:rPr>
  </w:style>
  <w:style w:type="paragraph" w:styleId="BodyTextIndent">
    <w:name w:val="Body Text Indent"/>
    <w:basedOn w:val="Normal"/>
    <w:rsid w:val="00986275"/>
    <w:pPr>
      <w:spacing w:after="120"/>
      <w:ind w:left="283"/>
    </w:pPr>
  </w:style>
  <w:style w:type="paragraph" w:styleId="BalloonText">
    <w:name w:val="Balloon Text"/>
    <w:basedOn w:val="Normal"/>
    <w:link w:val="BalloonTextChar"/>
    <w:rsid w:val="00BC15E8"/>
    <w:rPr>
      <w:rFonts w:ascii="Tahoma" w:hAnsi="Tahoma" w:cs="Tahoma"/>
      <w:sz w:val="16"/>
      <w:szCs w:val="16"/>
    </w:rPr>
  </w:style>
  <w:style w:type="character" w:customStyle="1" w:styleId="BalloonTextChar">
    <w:name w:val="Balloon Text Char"/>
    <w:basedOn w:val="DefaultParagraphFont"/>
    <w:link w:val="BalloonText"/>
    <w:rsid w:val="00BC15E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oleObject" Target="embeddings/oleObject31.bin"/><Relationship Id="rId84" Type="http://schemas.openxmlformats.org/officeDocument/2006/relationships/image" Target="media/image38.emf"/><Relationship Id="rId89" Type="http://schemas.openxmlformats.org/officeDocument/2006/relationships/oleObject" Target="embeddings/oleObject41.bin"/><Relationship Id="rId112" Type="http://schemas.openxmlformats.org/officeDocument/2006/relationships/image" Target="media/image53.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6.wmf"/><Relationship Id="rId126" Type="http://schemas.openxmlformats.org/officeDocument/2006/relationships/oleObject" Target="embeddings/oleObject60.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3.bin"/><Relationship Id="rId80" Type="http://schemas.openxmlformats.org/officeDocument/2006/relationships/image" Target="media/image37.wmf"/><Relationship Id="rId85" Type="http://schemas.openxmlformats.org/officeDocument/2006/relationships/image" Target="media/image39.png"/><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2.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oleObject" Target="embeddings/oleObject32.bin"/><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3.wmf"/><Relationship Id="rId78" Type="http://schemas.openxmlformats.org/officeDocument/2006/relationships/image" Target="media/image35.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3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oleObject" Target="embeddings/oleObject38.bin"/></Relationships>
</file>

<file path=word/_rels/footer1.xml.rels><?xml version="1.0" encoding="UTF-8" standalone="yes"?>
<Relationships xmlns="http://schemas.openxmlformats.org/package/2006/relationships"><Relationship Id="rId1" Type="http://schemas.openxmlformats.org/officeDocument/2006/relationships/image" Target="media/image6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445</Words>
  <Characters>19641</Characters>
  <Application>Microsoft Office Word</Application>
  <DocSecurity>0</DocSecurity>
  <Lines>163</Lines>
  <Paragraphs>46</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230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5</cp:revision>
  <cp:lastPrinted>2016-05-25T18:18:00Z</cp:lastPrinted>
  <dcterms:created xsi:type="dcterms:W3CDTF">2011-01-05T19:06:00Z</dcterms:created>
  <dcterms:modified xsi:type="dcterms:W3CDTF">2016-05-25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